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FE4" w:rsidRPr="00F844B3" w:rsidRDefault="00B856A4" w:rsidP="00B856A4">
      <w:pPr>
        <w:bidi/>
        <w:jc w:val="center"/>
        <w:rPr>
          <w:rFonts w:cs="B Nazanin"/>
          <w:sz w:val="34"/>
          <w:szCs w:val="34"/>
          <w:rtl/>
          <w:lang w:bidi="fa-IR"/>
        </w:rPr>
      </w:pPr>
      <w:r w:rsidRPr="00F844B3">
        <w:rPr>
          <w:rFonts w:cs="B Nazanin" w:hint="cs"/>
          <w:sz w:val="34"/>
          <w:szCs w:val="34"/>
          <w:rtl/>
          <w:lang w:bidi="fa-IR"/>
        </w:rPr>
        <w:t>به نام حضرت دوست</w:t>
      </w:r>
    </w:p>
    <w:p w:rsidR="00B856A4" w:rsidRPr="00F844B3" w:rsidRDefault="00B856A4" w:rsidP="00B856A4">
      <w:pPr>
        <w:bidi/>
        <w:jc w:val="center"/>
        <w:rPr>
          <w:rFonts w:cs="B Nazanin"/>
          <w:sz w:val="36"/>
          <w:szCs w:val="36"/>
          <w:rtl/>
          <w:lang w:bidi="fa-IR"/>
        </w:rPr>
      </w:pPr>
    </w:p>
    <w:p w:rsidR="00B856A4" w:rsidRPr="00F844B3" w:rsidRDefault="00B856A4" w:rsidP="00B856A4">
      <w:pPr>
        <w:bidi/>
        <w:jc w:val="center"/>
        <w:rPr>
          <w:rFonts w:cs="B Nazanin"/>
          <w:sz w:val="36"/>
          <w:szCs w:val="36"/>
          <w:rtl/>
          <w:lang w:bidi="fa-IR"/>
        </w:rPr>
      </w:pPr>
      <w:r w:rsidRPr="00F844B3">
        <w:rPr>
          <w:rFonts w:ascii="Times New Roman" w:hAnsi="Times New Roman" w:cs="B Nazanin"/>
          <w:noProof/>
          <w:sz w:val="36"/>
          <w:szCs w:val="36"/>
        </w:rPr>
        <w:drawing>
          <wp:inline distT="0" distB="0" distL="0" distR="0" wp14:anchorId="0F02BAE8" wp14:editId="76C9160B">
            <wp:extent cx="1342809" cy="1334530"/>
            <wp:effectExtent l="0" t="0" r="0" b="0"/>
            <wp:docPr id="3" name="Picture 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385" cy="13380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856A4" w:rsidRPr="00F844B3" w:rsidRDefault="00B856A4" w:rsidP="00DE55E9">
      <w:pPr>
        <w:bidi/>
        <w:jc w:val="center"/>
        <w:rPr>
          <w:rFonts w:cs="B Nazanin"/>
          <w:b/>
          <w:bCs/>
          <w:sz w:val="38"/>
          <w:szCs w:val="38"/>
          <w:rtl/>
          <w:lang w:bidi="fa-IR"/>
        </w:rPr>
      </w:pPr>
      <w:r w:rsidRPr="00F844B3">
        <w:rPr>
          <w:rFonts w:cs="B Nazanin" w:hint="cs"/>
          <w:b/>
          <w:bCs/>
          <w:sz w:val="38"/>
          <w:szCs w:val="38"/>
          <w:rtl/>
          <w:lang w:bidi="fa-IR"/>
        </w:rPr>
        <w:t xml:space="preserve">دانشکده </w:t>
      </w:r>
      <w:r w:rsidR="00DE55E9" w:rsidRPr="00F844B3">
        <w:rPr>
          <w:rFonts w:cs="B Nazanin" w:hint="cs"/>
          <w:b/>
          <w:bCs/>
          <w:sz w:val="38"/>
          <w:szCs w:val="38"/>
          <w:rtl/>
          <w:lang w:bidi="fa-IR"/>
        </w:rPr>
        <w:t>مهندسی برق</w:t>
      </w:r>
    </w:p>
    <w:p w:rsidR="00DE55E9" w:rsidRPr="00F844B3" w:rsidRDefault="00DE55E9" w:rsidP="00DE55E9">
      <w:pPr>
        <w:bidi/>
        <w:jc w:val="center"/>
        <w:rPr>
          <w:rFonts w:cs="B Nazanin"/>
          <w:b/>
          <w:bCs/>
          <w:sz w:val="38"/>
          <w:szCs w:val="38"/>
          <w:rtl/>
          <w:lang w:bidi="fa-IR"/>
        </w:rPr>
      </w:pPr>
      <w:r w:rsidRPr="00F844B3">
        <w:rPr>
          <w:rFonts w:cs="B Nazanin" w:hint="cs"/>
          <w:b/>
          <w:bCs/>
          <w:sz w:val="38"/>
          <w:szCs w:val="38"/>
          <w:rtl/>
          <w:lang w:bidi="fa-IR"/>
        </w:rPr>
        <w:t>درس ریاضی مهندسی</w:t>
      </w:r>
    </w:p>
    <w:p w:rsidR="00B856A4" w:rsidRPr="00F844B3" w:rsidRDefault="00B856A4" w:rsidP="00B856A4">
      <w:pPr>
        <w:bidi/>
        <w:jc w:val="center"/>
        <w:rPr>
          <w:rFonts w:cs="B Nazanin"/>
          <w:sz w:val="38"/>
          <w:szCs w:val="38"/>
          <w:rtl/>
          <w:lang w:bidi="fa-IR"/>
        </w:rPr>
      </w:pPr>
    </w:p>
    <w:p w:rsidR="00B856A4" w:rsidRPr="00F844B3" w:rsidRDefault="00DE55E9" w:rsidP="0014042E">
      <w:pPr>
        <w:bidi/>
        <w:jc w:val="center"/>
        <w:rPr>
          <w:rFonts w:cs="B Nazanin"/>
          <w:b/>
          <w:bCs/>
          <w:sz w:val="38"/>
          <w:szCs w:val="38"/>
          <w:rtl/>
          <w:lang w:bidi="fa-IR"/>
        </w:rPr>
      </w:pPr>
      <w:r w:rsidRPr="00F844B3">
        <w:rPr>
          <w:rFonts w:cs="B Nazanin" w:hint="cs"/>
          <w:b/>
          <w:bCs/>
          <w:sz w:val="38"/>
          <w:szCs w:val="38"/>
          <w:rtl/>
          <w:lang w:bidi="fa-IR"/>
        </w:rPr>
        <w:t>گزارش کار</w:t>
      </w:r>
      <w:r w:rsidR="0014042E" w:rsidRPr="00F844B3">
        <w:rPr>
          <w:rFonts w:cs="B Nazanin" w:hint="cs"/>
          <w:b/>
          <w:bCs/>
          <w:sz w:val="38"/>
          <w:szCs w:val="38"/>
          <w:rtl/>
          <w:lang w:bidi="fa-IR"/>
        </w:rPr>
        <w:t xml:space="preserve"> پروژه</w:t>
      </w:r>
      <w:r w:rsidRPr="00F844B3">
        <w:rPr>
          <w:rFonts w:cs="B Nazanin" w:hint="cs"/>
          <w:b/>
          <w:bCs/>
          <w:sz w:val="38"/>
          <w:szCs w:val="38"/>
          <w:rtl/>
          <w:lang w:bidi="fa-IR"/>
        </w:rPr>
        <w:t xml:space="preserve"> </w:t>
      </w:r>
      <w:proofErr w:type="spellStart"/>
      <w:r w:rsidRPr="00F844B3">
        <w:rPr>
          <w:rFonts w:cs="B Nazanin"/>
          <w:b/>
          <w:bCs/>
          <w:sz w:val="38"/>
          <w:szCs w:val="38"/>
          <w:lang w:bidi="fa-IR"/>
        </w:rPr>
        <w:t>matlab</w:t>
      </w:r>
      <w:proofErr w:type="spellEnd"/>
      <w:r w:rsidRPr="00F844B3">
        <w:rPr>
          <w:rFonts w:cs="B Nazanin" w:hint="cs"/>
          <w:b/>
          <w:bCs/>
          <w:sz w:val="38"/>
          <w:szCs w:val="38"/>
          <w:rtl/>
          <w:lang w:bidi="fa-IR"/>
        </w:rPr>
        <w:t xml:space="preserve"> </w:t>
      </w:r>
    </w:p>
    <w:p w:rsidR="00DE55E9" w:rsidRPr="00F844B3" w:rsidRDefault="00DE55E9" w:rsidP="00B856A4">
      <w:pPr>
        <w:bidi/>
        <w:jc w:val="center"/>
        <w:rPr>
          <w:rFonts w:cs="B Nazanin"/>
          <w:sz w:val="32"/>
          <w:szCs w:val="32"/>
          <w:rtl/>
          <w:lang w:bidi="fa-IR"/>
        </w:rPr>
      </w:pPr>
    </w:p>
    <w:p w:rsidR="00DE55E9" w:rsidRPr="00F844B3" w:rsidRDefault="00DE55E9" w:rsidP="00DE55E9">
      <w:pPr>
        <w:bidi/>
        <w:jc w:val="center"/>
        <w:rPr>
          <w:rFonts w:cs="B Nazanin"/>
          <w:sz w:val="36"/>
          <w:szCs w:val="36"/>
          <w:rtl/>
          <w:lang w:bidi="fa-IR"/>
        </w:rPr>
      </w:pPr>
    </w:p>
    <w:p w:rsidR="00B856A4" w:rsidRPr="00F844B3" w:rsidRDefault="00B856A4" w:rsidP="00B856A4">
      <w:pPr>
        <w:bidi/>
        <w:jc w:val="center"/>
        <w:rPr>
          <w:rFonts w:cs="B Nazanin"/>
          <w:sz w:val="32"/>
          <w:szCs w:val="32"/>
          <w:rtl/>
          <w:lang w:bidi="fa-IR"/>
        </w:rPr>
      </w:pPr>
      <w:r w:rsidRPr="00F844B3">
        <w:rPr>
          <w:rFonts w:cs="B Nazanin" w:hint="cs"/>
          <w:sz w:val="32"/>
          <w:szCs w:val="32"/>
          <w:rtl/>
          <w:lang w:bidi="fa-IR"/>
        </w:rPr>
        <w:t>نام و نام خانوادگی:</w:t>
      </w:r>
    </w:p>
    <w:p w:rsidR="00DE55E9" w:rsidRPr="00F844B3" w:rsidRDefault="00DE55E9" w:rsidP="00B856A4">
      <w:pPr>
        <w:bidi/>
        <w:jc w:val="center"/>
        <w:rPr>
          <w:rFonts w:cs="B Nazanin"/>
          <w:sz w:val="38"/>
          <w:szCs w:val="38"/>
          <w:rtl/>
          <w:lang w:bidi="fa-IR"/>
        </w:rPr>
      </w:pPr>
      <w:r w:rsidRPr="00F844B3">
        <w:rPr>
          <w:rFonts w:cs="B Nazanin" w:hint="cs"/>
          <w:sz w:val="38"/>
          <w:szCs w:val="38"/>
          <w:rtl/>
          <w:lang w:bidi="fa-IR"/>
        </w:rPr>
        <w:t xml:space="preserve">طاها انتصاری </w:t>
      </w:r>
      <w:r w:rsidRPr="00F844B3">
        <w:rPr>
          <w:rFonts w:cs="B Nazanin"/>
          <w:sz w:val="38"/>
          <w:szCs w:val="38"/>
          <w:rtl/>
          <w:lang w:bidi="fa-IR"/>
        </w:rPr>
        <w:t>95101117</w:t>
      </w:r>
    </w:p>
    <w:p w:rsidR="00B856A4" w:rsidRPr="00F844B3" w:rsidRDefault="00B856A4" w:rsidP="00DE55E9">
      <w:pPr>
        <w:bidi/>
        <w:jc w:val="center"/>
        <w:rPr>
          <w:rFonts w:cs="B Nazanin"/>
          <w:sz w:val="38"/>
          <w:szCs w:val="38"/>
          <w:rtl/>
          <w:lang w:bidi="fa-IR"/>
        </w:rPr>
      </w:pPr>
      <w:r w:rsidRPr="00F844B3">
        <w:rPr>
          <w:rFonts w:cs="B Nazanin" w:hint="cs"/>
          <w:sz w:val="38"/>
          <w:szCs w:val="38"/>
          <w:rtl/>
          <w:lang w:bidi="fa-IR"/>
        </w:rPr>
        <w:t>وحید احمدی 95109083</w:t>
      </w:r>
    </w:p>
    <w:p w:rsidR="00B856A4" w:rsidRPr="00F844B3" w:rsidRDefault="00B856A4" w:rsidP="00B856A4">
      <w:pPr>
        <w:bidi/>
        <w:jc w:val="both"/>
        <w:rPr>
          <w:rFonts w:cs="B Nazanin"/>
          <w:sz w:val="36"/>
          <w:szCs w:val="36"/>
          <w:rtl/>
          <w:lang w:bidi="fa-IR"/>
        </w:rPr>
      </w:pPr>
    </w:p>
    <w:p w:rsidR="00292AD6" w:rsidRPr="00F844B3" w:rsidRDefault="00292AD6" w:rsidP="00292AD6">
      <w:pPr>
        <w:bidi/>
        <w:jc w:val="both"/>
        <w:rPr>
          <w:rFonts w:cs="B Nazanin"/>
          <w:sz w:val="24"/>
          <w:szCs w:val="24"/>
          <w:rtl/>
          <w:lang w:bidi="fa-IR"/>
        </w:rPr>
      </w:pPr>
    </w:p>
    <w:p w:rsidR="00DE55E9" w:rsidRPr="00F844B3" w:rsidRDefault="00DE55E9" w:rsidP="00DE55E9">
      <w:pPr>
        <w:bidi/>
        <w:jc w:val="both"/>
        <w:rPr>
          <w:rFonts w:cs="B Nazanin"/>
          <w:sz w:val="24"/>
          <w:szCs w:val="24"/>
          <w:rtl/>
          <w:lang w:bidi="fa-IR"/>
        </w:rPr>
      </w:pPr>
    </w:p>
    <w:p w:rsidR="00DE55E9" w:rsidRPr="00F844B3" w:rsidRDefault="00DE55E9" w:rsidP="00DE55E9">
      <w:pPr>
        <w:bidi/>
        <w:jc w:val="both"/>
        <w:rPr>
          <w:rFonts w:cs="B Nazanin"/>
          <w:sz w:val="24"/>
          <w:szCs w:val="24"/>
          <w:rtl/>
          <w:lang w:bidi="fa-IR"/>
        </w:rPr>
      </w:pPr>
    </w:p>
    <w:p w:rsidR="00FC518A" w:rsidRDefault="00FC518A" w:rsidP="0014042E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</w:p>
    <w:p w:rsidR="00FC518A" w:rsidRDefault="00FC518A" w:rsidP="00FC518A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</w:p>
    <w:p w:rsidR="00FC518A" w:rsidRDefault="00FC518A" w:rsidP="00FC518A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</w:p>
    <w:p w:rsidR="00FC518A" w:rsidRDefault="00FC518A" w:rsidP="00FC518A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</w:p>
    <w:p w:rsidR="00FC518A" w:rsidRDefault="00FC518A" w:rsidP="00FC518A">
      <w:pPr>
        <w:bidi/>
        <w:jc w:val="both"/>
        <w:rPr>
          <w:rFonts w:cs="B Nazanin" w:hint="cs"/>
          <w:b/>
          <w:bCs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>در ابتدای گزارش لازم است ذکر شود که تابع پله متلب</w:t>
      </w:r>
      <w:proofErr w:type="spellStart"/>
      <w:r>
        <w:rPr>
          <w:rFonts w:cs="B Nazanin"/>
          <w:b/>
          <w:bCs/>
          <w:sz w:val="28"/>
          <w:szCs w:val="28"/>
          <w:lang w:bidi="fa-IR"/>
        </w:rPr>
        <w:t>heaviside</w:t>
      </w:r>
      <w:proofErr w:type="spellEnd"/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به ازای ورودی صفر به جای مقدار 1 مقدار 0.5 را برمیگرداند.از آنجایی که تبدیل </w:t>
      </w:r>
      <w:r>
        <w:rPr>
          <w:rFonts w:cs="B Nazanin"/>
          <w:b/>
          <w:bCs/>
          <w:sz w:val="28"/>
          <w:szCs w:val="28"/>
          <w:lang w:bidi="fa-IR"/>
        </w:rPr>
        <w:t>z</w:t>
      </w: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متلب خود یکطرفه است عموما نیازی به نوشتن تابع پله نیست اما اگر آن را بخواهیم بنویسیم بایستی به جای </w:t>
      </w:r>
      <w:proofErr w:type="spellStart"/>
      <w:r>
        <w:rPr>
          <w:rFonts w:cs="B Nazanin"/>
          <w:b/>
          <w:bCs/>
          <w:sz w:val="28"/>
          <w:szCs w:val="28"/>
          <w:lang w:bidi="fa-IR"/>
        </w:rPr>
        <w:t>heaviside</w:t>
      </w:r>
      <w:proofErr w:type="spellEnd"/>
      <w:r>
        <w:rPr>
          <w:rFonts w:cs="B Nazanin"/>
          <w:b/>
          <w:bCs/>
          <w:sz w:val="28"/>
          <w:szCs w:val="28"/>
          <w:lang w:bidi="fa-IR"/>
        </w:rPr>
        <w:t xml:space="preserve">(n) </w:t>
      </w: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از </w:t>
      </w:r>
      <w:proofErr w:type="spellStart"/>
      <w:r>
        <w:rPr>
          <w:rFonts w:cs="B Nazanin"/>
          <w:b/>
          <w:bCs/>
          <w:sz w:val="28"/>
          <w:szCs w:val="28"/>
          <w:lang w:bidi="fa-IR"/>
        </w:rPr>
        <w:t>heaviside</w:t>
      </w:r>
      <w:proofErr w:type="spellEnd"/>
      <w:r>
        <w:rPr>
          <w:rFonts w:cs="B Nazanin"/>
          <w:b/>
          <w:bCs/>
          <w:sz w:val="28"/>
          <w:szCs w:val="28"/>
          <w:lang w:bidi="fa-IR"/>
        </w:rPr>
        <w:t xml:space="preserve">(n+1) </w:t>
      </w: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استفاده کنیم تا به ورودی صفر نیز مطابق خواست ما خروجی دهد.</w:t>
      </w:r>
    </w:p>
    <w:p w:rsidR="003536DA" w:rsidRPr="00F844B3" w:rsidRDefault="00DE55E9" w:rsidP="00FC518A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F844B3">
        <w:rPr>
          <w:rFonts w:cs="B Nazanin" w:hint="cs"/>
          <w:b/>
          <w:bCs/>
          <w:sz w:val="28"/>
          <w:szCs w:val="28"/>
          <w:rtl/>
          <w:lang w:bidi="fa-IR"/>
        </w:rPr>
        <w:t>قسمت</w:t>
      </w:r>
      <w:r w:rsidRPr="00F844B3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F844B3">
        <w:rPr>
          <w:rFonts w:cs="B Nazanin" w:hint="cs"/>
          <w:b/>
          <w:bCs/>
          <w:sz w:val="28"/>
          <w:szCs w:val="28"/>
          <w:rtl/>
          <w:lang w:bidi="fa-IR"/>
        </w:rPr>
        <w:t>اول</w:t>
      </w:r>
      <w:r w:rsidR="004246FE" w:rsidRPr="00F844B3">
        <w:rPr>
          <w:rFonts w:cs="B Nazanin" w:hint="cs"/>
          <w:b/>
          <w:bCs/>
          <w:sz w:val="28"/>
          <w:szCs w:val="28"/>
          <w:rtl/>
          <w:lang w:bidi="fa-IR"/>
        </w:rPr>
        <w:t xml:space="preserve">: </w:t>
      </w:r>
      <w:r w:rsidR="0014042E" w:rsidRPr="00F844B3">
        <w:rPr>
          <w:rFonts w:cs="B Nazanin" w:hint="cs"/>
          <w:b/>
          <w:bCs/>
          <w:sz w:val="28"/>
          <w:szCs w:val="28"/>
          <w:rtl/>
          <w:lang w:bidi="fa-IR"/>
        </w:rPr>
        <w:t xml:space="preserve">بررسی خواش </w:t>
      </w:r>
      <w:r w:rsidR="0014042E" w:rsidRPr="00F844B3">
        <w:rPr>
          <w:rFonts w:cs="B Nazanin"/>
          <w:b/>
          <w:bCs/>
          <w:sz w:val="28"/>
          <w:szCs w:val="28"/>
          <w:lang w:bidi="fa-IR"/>
        </w:rPr>
        <w:t>Z</w:t>
      </w:r>
    </w:p>
    <w:p w:rsidR="0014042E" w:rsidRPr="00F844B3" w:rsidRDefault="0014042E" w:rsidP="0014042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F844B3">
        <w:rPr>
          <w:rFonts w:cs="B Nazanin" w:hint="cs"/>
          <w:sz w:val="28"/>
          <w:szCs w:val="28"/>
          <w:rtl/>
          <w:lang w:bidi="fa-IR"/>
        </w:rPr>
        <w:t>بخش اول:</w:t>
      </w:r>
    </w:p>
    <w:p w:rsidR="0014042E" w:rsidRPr="00F844B3" w:rsidRDefault="0014042E" w:rsidP="0014042E">
      <w:pPr>
        <w:bidi/>
        <w:jc w:val="both"/>
        <w:rPr>
          <w:rFonts w:ascii="XB Niloofar" w:hAnsi="XB Niloofar" w:cs="B Nazanin"/>
          <w:sz w:val="24"/>
          <w:szCs w:val="24"/>
          <w:lang w:bidi="fa-IR"/>
        </w:rPr>
      </w:pPr>
      <w:r w:rsidRPr="00F844B3">
        <w:rPr>
          <w:rFonts w:ascii="XB Niloofar" w:hAnsi="XB Niloofar" w:cs="B Nazanin"/>
          <w:sz w:val="24"/>
          <w:szCs w:val="24"/>
          <w:rtl/>
          <w:lang w:bidi="fa-IR"/>
        </w:rPr>
        <w:t xml:space="preserve">با استفاده از تابع </w:t>
      </w:r>
      <w:proofErr w:type="spellStart"/>
      <w:r w:rsidRPr="00F844B3">
        <w:rPr>
          <w:rFonts w:ascii="XB Niloofar" w:hAnsi="XB Niloofar" w:cs="B Nazanin"/>
          <w:sz w:val="24"/>
          <w:szCs w:val="24"/>
          <w:lang w:bidi="fa-IR"/>
        </w:rPr>
        <w:t>ztrans</w:t>
      </w:r>
      <w:proofErr w:type="spellEnd"/>
      <w:r w:rsidRPr="00F844B3">
        <w:rPr>
          <w:rFonts w:ascii="XB Niloofar" w:hAnsi="XB Niloofar" w:cs="B Nazanin"/>
          <w:sz w:val="24"/>
          <w:szCs w:val="24"/>
          <w:lang w:bidi="fa-IR"/>
        </w:rPr>
        <w:t>(x , n , z)</w:t>
      </w:r>
      <w:r w:rsidRPr="00F844B3">
        <w:rPr>
          <w:rFonts w:ascii="XB Niloofar" w:hAnsi="XB Niloofar" w:cs="B Nazanin"/>
          <w:sz w:val="24"/>
          <w:szCs w:val="24"/>
          <w:rtl/>
          <w:lang w:bidi="fa-IR"/>
        </w:rPr>
        <w:t xml:space="preserve"> تبدیل </w:t>
      </w:r>
      <w:r w:rsidRPr="00F844B3">
        <w:rPr>
          <w:rFonts w:ascii="XB Niloofar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hAnsi="XB Niloofar" w:cs="B Nazanin"/>
          <w:sz w:val="24"/>
          <w:szCs w:val="24"/>
          <w:rtl/>
          <w:lang w:bidi="fa-IR"/>
        </w:rPr>
        <w:t xml:space="preserve"> دنباله </w:t>
      </w:r>
      <m:oMath>
        <m:r>
          <m:rPr>
            <m:sty m:val="p"/>
          </m:rPr>
          <w:rPr>
            <w:rFonts w:ascii="Cambria Math" w:hAnsi="Cambria Math" w:cs="B Nazanin"/>
            <w:sz w:val="24"/>
            <w:szCs w:val="24"/>
            <w:lang w:bidi="fa-IR"/>
          </w:rPr>
          <m:t>x</m:t>
        </m:r>
        <m:d>
          <m:dPr>
            <m:begChr m:val="["/>
            <m:endChr m:val="]"/>
            <m:ctrlPr>
              <w:rPr>
                <w:rFonts w:ascii="Cambria Math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B Nazanin"/>
                <w:sz w:val="24"/>
                <w:szCs w:val="24"/>
                <w:lang w:bidi="fa-IR"/>
              </w:rPr>
              <m:t>n</m:t>
            </m:r>
          </m:e>
        </m:d>
      </m:oMath>
      <w:r w:rsidRPr="00F844B3">
        <w:rPr>
          <w:rFonts w:ascii="XB Niloofar" w:hAnsi="XB Niloofar" w:cs="B Nazanin"/>
          <w:sz w:val="24"/>
          <w:szCs w:val="24"/>
          <w:rtl/>
          <w:lang w:bidi="fa-IR"/>
        </w:rPr>
        <w:t xml:space="preserve"> را محاسبه </w:t>
      </w:r>
      <w:r w:rsidRPr="00F844B3">
        <w:rPr>
          <w:rFonts w:ascii="XB Niloofar" w:hAnsi="XB Niloofar" w:cs="B Nazanin" w:hint="cs"/>
          <w:sz w:val="24"/>
          <w:szCs w:val="24"/>
          <w:rtl/>
          <w:lang w:bidi="fa-IR"/>
        </w:rPr>
        <w:t>می کنیم:</w:t>
      </w:r>
    </w:p>
    <w:p w:rsidR="0014042E" w:rsidRPr="00F844B3" w:rsidRDefault="0014042E" w:rsidP="0014042E">
      <w:pPr>
        <w:bidi/>
        <w:jc w:val="center"/>
        <w:rPr>
          <w:rFonts w:cs="B Nazanin"/>
          <w:sz w:val="24"/>
          <w:szCs w:val="24"/>
          <w:rtl/>
          <w:lang w:bidi="fa-IR"/>
        </w:rPr>
      </w:pPr>
      <w:r w:rsidRPr="00F844B3">
        <w:rPr>
          <w:rFonts w:cs="B Nazanin"/>
          <w:noProof/>
          <w:sz w:val="24"/>
          <w:szCs w:val="24"/>
          <w:rtl/>
        </w:rPr>
        <w:drawing>
          <wp:inline distT="0" distB="0" distL="0" distR="0">
            <wp:extent cx="5915025" cy="1285875"/>
            <wp:effectExtent l="0" t="0" r="9525" b="9525"/>
            <wp:docPr id="6" name="Picture 6" descr="C:\Users\s553\Desktop\screenshot.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553\Desktop\screenshot.17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42E" w:rsidRPr="00F844B3" w:rsidRDefault="0014042E" w:rsidP="0014042E">
      <w:pPr>
        <w:bidi/>
        <w:jc w:val="center"/>
        <w:rPr>
          <w:rFonts w:cs="B Nazanin"/>
          <w:sz w:val="24"/>
          <w:szCs w:val="24"/>
          <w:rtl/>
          <w:lang w:bidi="fa-IR"/>
        </w:rPr>
      </w:pPr>
      <w:r w:rsidRPr="00F844B3">
        <w:rPr>
          <w:rFonts w:cs="B Nazanin"/>
          <w:noProof/>
          <w:sz w:val="24"/>
          <w:szCs w:val="24"/>
          <w:rtl/>
        </w:rPr>
        <w:drawing>
          <wp:inline distT="0" distB="0" distL="0" distR="0" wp14:anchorId="47F44C20" wp14:editId="02194238">
            <wp:extent cx="657225" cy="628650"/>
            <wp:effectExtent l="0" t="0" r="9525" b="0"/>
            <wp:docPr id="5" name="Picture 5" descr="C:\Users\s553\Desktop\screenshot.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553\Desktop\screenshot.1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42E" w:rsidRPr="0014042E" w:rsidRDefault="0014042E" w:rsidP="0014042E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همچنین </w:t>
      </w:r>
      <w:r w:rsidRPr="0014042E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برای همگرایی سری </w:t>
      </w:r>
    </w:p>
    <w:p w:rsidR="0014042E" w:rsidRPr="0014042E" w:rsidRDefault="0014042E" w:rsidP="0014042E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0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n</m:t>
                  </m:r>
                </m:sup>
              </m:sSup>
            </m:e>
          </m:nary>
        </m:oMath>
      </m:oMathPara>
    </w:p>
    <w:p w:rsidR="0014042E" w:rsidRPr="0014042E" w:rsidRDefault="0014042E" w:rsidP="0014042E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می دانیم </w:t>
      </w:r>
      <w:r w:rsidRPr="0014042E">
        <w:rPr>
          <w:rFonts w:ascii="XB Niloofar" w:eastAsiaTheme="minorEastAsia" w:hAnsi="XB Niloofar" w:cs="B Nazanin"/>
          <w:sz w:val="24"/>
          <w:szCs w:val="24"/>
          <w:rtl/>
          <w:lang w:bidi="fa-IR"/>
        </w:rPr>
        <w:t>باید شرط زیر برقرار باشد</w:t>
      </w: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>:</w:t>
      </w:r>
    </w:p>
    <w:p w:rsidR="0014042E" w:rsidRPr="0014042E" w:rsidRDefault="0014042E" w:rsidP="0014042E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1&gt;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den>
              </m:f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→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&gt;|a|</m:t>
          </m:r>
        </m:oMath>
      </m:oMathPara>
    </w:p>
    <w:p w:rsidR="0014042E" w:rsidRPr="0014042E" w:rsidRDefault="0014042E" w:rsidP="0014042E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3536DA" w:rsidRPr="00F844B3" w:rsidRDefault="0014042E" w:rsidP="0014042E">
      <w:pPr>
        <w:bidi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یعنی 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</w:t>
      </w: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دنباله فوق 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برای نقاطی </w:t>
      </w: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در صفحه مختلط 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با اندازه بزرگتر از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|a|</m:t>
        </m:r>
      </m:oMath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>همگراست</w:t>
      </w: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>.</w:t>
      </w:r>
    </w:p>
    <w:p w:rsidR="0014042E" w:rsidRPr="00F844B3" w:rsidRDefault="0014042E" w:rsidP="0014042E">
      <w:pPr>
        <w:bidi/>
        <w:rPr>
          <w:rFonts w:cs="B Nazanin"/>
          <w:sz w:val="36"/>
          <w:szCs w:val="36"/>
          <w:rtl/>
          <w:lang w:bidi="fa-IR"/>
        </w:rPr>
      </w:pPr>
      <w:r w:rsidRPr="00F844B3">
        <w:rPr>
          <w:rFonts w:ascii="XB Niloofar" w:eastAsiaTheme="minorEastAsia" w:hAnsi="XB Niloofar" w:cs="B Nazanin" w:hint="cs"/>
          <w:sz w:val="26"/>
          <w:szCs w:val="26"/>
          <w:rtl/>
          <w:lang w:bidi="fa-IR"/>
        </w:rPr>
        <w:t>بخش دوم:</w:t>
      </w:r>
    </w:p>
    <w:p w:rsidR="0014042E" w:rsidRPr="00F844B3" w:rsidRDefault="0014042E" w:rsidP="0014042E">
      <w:pPr>
        <w:bidi/>
        <w:rPr>
          <w:rFonts w:ascii="XB Niloofar" w:hAnsi="XB Niloofar" w:cs="B Nazanin"/>
          <w:sz w:val="24"/>
          <w:szCs w:val="24"/>
          <w:lang w:bidi="fa-IR"/>
        </w:rPr>
      </w:pPr>
      <w:r w:rsidRPr="00F844B3">
        <w:rPr>
          <w:rFonts w:ascii="XB Niloofar" w:hAnsi="XB Niloofar" w:cs="B Nazanin" w:hint="cs"/>
          <w:sz w:val="24"/>
          <w:szCs w:val="24"/>
          <w:rtl/>
          <w:lang w:bidi="fa-IR"/>
        </w:rPr>
        <w:t xml:space="preserve">با استفاده از متلب </w:t>
      </w:r>
      <w:r w:rsidRPr="00F844B3">
        <w:rPr>
          <w:rFonts w:ascii="XB Niloofar" w:hAnsi="XB Niloofar" w:cs="B Nazanin"/>
          <w:sz w:val="24"/>
          <w:szCs w:val="24"/>
          <w:rtl/>
          <w:lang w:bidi="fa-IR"/>
        </w:rPr>
        <w:t>تبدیل</w:t>
      </w:r>
      <w:r w:rsidRPr="00F844B3">
        <w:rPr>
          <w:rFonts w:ascii="XB Niloofar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hAnsi="XB Niloofar" w:cs="B Nazanin" w:hint="cs"/>
          <w:sz w:val="24"/>
          <w:szCs w:val="24"/>
          <w:rtl/>
          <w:lang w:bidi="fa-IR"/>
        </w:rPr>
        <w:t xml:space="preserve"> </w:t>
      </w:r>
      <w:r w:rsidRPr="00F844B3">
        <w:rPr>
          <w:rFonts w:ascii="XB Niloofar" w:hAnsi="XB Niloofar" w:cs="B Nazanin"/>
          <w:sz w:val="24"/>
          <w:szCs w:val="24"/>
          <w:rtl/>
          <w:lang w:bidi="fa-IR"/>
        </w:rPr>
        <w:t xml:space="preserve"> </w:t>
      </w:r>
      <w:r w:rsidRPr="00F844B3">
        <w:rPr>
          <w:rFonts w:ascii="XB Niloofar" w:hAnsi="XB Niloofar" w:cs="B Nazanin" w:hint="cs"/>
          <w:sz w:val="24"/>
          <w:szCs w:val="24"/>
          <w:rtl/>
          <w:lang w:bidi="fa-IR"/>
        </w:rPr>
        <w:t>دنباله‌های داده شده را به دست می‌آوریم.</w:t>
      </w:r>
    </w:p>
    <w:p w:rsidR="00457A46" w:rsidRPr="00F844B3" w:rsidRDefault="00457A46" w:rsidP="00457A46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lastRenderedPageBreak/>
        <w:drawing>
          <wp:inline distT="0" distB="0" distL="0" distR="0">
            <wp:extent cx="4010025" cy="2609850"/>
            <wp:effectExtent l="0" t="0" r="9525" b="0"/>
            <wp:docPr id="7" name="Picture 7" descr="C:\Users\s553\Desktop\screenshot.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553\Desktop\screenshot.18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A46" w:rsidRPr="00F844B3" w:rsidRDefault="00457A46" w:rsidP="00457A46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2590800" cy="1752600"/>
            <wp:effectExtent l="0" t="0" r="0" b="0"/>
            <wp:docPr id="19" name="Picture 19" descr="C:\Users\s553\Desktop\screenshot.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553\Desktop\screenshot.19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A46" w:rsidRPr="00F844B3" w:rsidRDefault="00457A46" w:rsidP="00457A46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2657475" cy="1971675"/>
            <wp:effectExtent l="0" t="0" r="9525" b="9525"/>
            <wp:docPr id="20" name="Picture 20" descr="C:\Users\s553\Desktop\screenshot.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553\Desktop\screenshot.20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A46" w:rsidRPr="00F844B3" w:rsidRDefault="00457A46" w:rsidP="00457A46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lastRenderedPageBreak/>
        <w:drawing>
          <wp:inline distT="0" distB="0" distL="0" distR="0">
            <wp:extent cx="4457700" cy="3609975"/>
            <wp:effectExtent l="0" t="0" r="0" b="9525"/>
            <wp:docPr id="21" name="Picture 21" descr="C:\Users\s553\Desktop\screenshot.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553\Desktop\screenshot.2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A46" w:rsidRPr="00F844B3" w:rsidRDefault="00457A46" w:rsidP="00457A46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5610225" cy="1924050"/>
            <wp:effectExtent l="0" t="0" r="9525" b="0"/>
            <wp:docPr id="22" name="Picture 22" descr="C:\Users\s553\Desktop\screenshot.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s553\Desktop\screenshot.22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 w:rsidRPr="00F844B3"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>نکات تبدیل های بالا:</w:t>
      </w:r>
    </w:p>
    <w:p w:rsidR="00FC518A" w:rsidRDefault="00FC518A" w:rsidP="00FC518A">
      <w:pPr>
        <w:bidi/>
        <w:spacing w:after="0" w:line="240" w:lineRule="auto"/>
      </w:pPr>
      <w:r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>تبدیل حاصل جمع</w:t>
      </w:r>
      <w:r>
        <w:rPr>
          <w:rFonts w:ascii="XB Niloofar" w:eastAsiaTheme="minorEastAsia" w:hAnsi="XB Niloofar" w:cs="B Nazanin"/>
          <w:b/>
          <w:bCs/>
          <w:sz w:val="24"/>
          <w:szCs w:val="24"/>
          <w:lang w:bidi="fa-IR"/>
        </w:rPr>
        <w:t xml:space="preserve">  </w:t>
      </w:r>
      <w:r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 xml:space="preserve"> </w:t>
      </w:r>
      <w:r w:rsidRPr="001B58CC">
        <w:rPr>
          <w:position w:val="-28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.8pt;height:34.2pt" o:ole="">
            <v:imagedata r:id="rId14" o:title=""/>
          </v:shape>
          <o:OLEObject Type="Embed" ProgID="Equation.DSMT4" ShapeID="_x0000_i1027" DrawAspect="Content" ObjectID="_1576355136" r:id="rId15"/>
        </w:object>
      </w:r>
    </w:p>
    <w:p w:rsidR="00FC518A" w:rsidRPr="002E7BD8" w:rsidRDefault="00FC518A" w:rsidP="00FC518A">
      <w:pPr>
        <w:spacing w:after="0" w:line="240" w:lineRule="auto"/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</w:pPr>
      <w:r w:rsidRPr="001B58CC">
        <w:rPr>
          <w:position w:val="-28"/>
        </w:rPr>
        <w:object w:dxaOrig="760" w:dyaOrig="680">
          <v:shape id="_x0000_i1032" type="#_x0000_t75" style="width:37.8pt;height:34.2pt" o:ole="">
            <v:imagedata r:id="rId16" o:title=""/>
          </v:shape>
          <o:OLEObject Type="Embed" ProgID="Equation.DSMT4" ShapeID="_x0000_i1032" DrawAspect="Content" ObjectID="_1576355137" r:id="rId17"/>
        </w:object>
      </w:r>
      <w:r>
        <w:t>=x[n</w:t>
      </w:r>
      <w:proofErr w:type="gramStart"/>
      <w:r>
        <w:t>]+</w:t>
      </w:r>
      <w:proofErr w:type="gramEnd"/>
      <w:r w:rsidRPr="001B58CC">
        <w:rPr>
          <w:position w:val="-28"/>
        </w:rPr>
        <w:object w:dxaOrig="760" w:dyaOrig="680">
          <v:shape id="_x0000_i1033" type="#_x0000_t75" style="width:37.8pt;height:34.2pt" o:ole="">
            <v:imagedata r:id="rId18" o:title=""/>
          </v:shape>
          <o:OLEObject Type="Embed" ProgID="Equation.DSMT4" ShapeID="_x0000_i1033" DrawAspect="Content" ObjectID="_1576355138" r:id="rId19"/>
        </w:object>
      </w:r>
      <w:r w:rsidRPr="001B58CC">
        <w:rPr>
          <w:position w:val="-24"/>
        </w:rPr>
        <w:object w:dxaOrig="2240" w:dyaOrig="620">
          <v:shape id="_x0000_i1034" type="#_x0000_t75" style="width:112.2pt;height:31.2pt" o:ole="">
            <v:imagedata r:id="rId20" o:title=""/>
          </v:shape>
          <o:OLEObject Type="Embed" ProgID="Equation.DSMT4" ShapeID="_x0000_i1034" DrawAspect="Content" ObjectID="_1576355139" r:id="rId21"/>
        </w:object>
      </w:r>
    </w:p>
    <w:p w:rsidR="002E7BD8" w:rsidRPr="00F844B3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u w:val="single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lang w:bidi="fa-IR"/>
        </w:rPr>
      </w:pP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 xml:space="preserve">ضرب شدن </w:t>
      </w:r>
      <w:r w:rsidRPr="002E7BD8"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 xml:space="preserve">دنباله </w:t>
      </w: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 xml:space="preserve">در </w:t>
      </w:r>
      <w:r w:rsidRPr="002E7BD8">
        <w:rPr>
          <w:rFonts w:ascii="XB Niloofar" w:eastAsiaTheme="minorEastAsia" w:hAnsi="XB Niloofar" w:cs="B Nazanin"/>
          <w:b/>
          <w:bCs/>
          <w:sz w:val="24"/>
          <w:szCs w:val="24"/>
          <w:lang w:bidi="fa-IR"/>
        </w:rPr>
        <w:t>n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تاثیر ضرب شدن در </w:t>
      </w:r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>n</w:t>
      </w: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به شکل زیر دیده می‌شود.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y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nx[n]</m:t>
          </m:r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i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Y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0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∞</m:t>
              </m:r>
            </m:sup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x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n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=-z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0</m:t>
                  </m:r>
                </m:sub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∞</m:t>
                  </m:r>
                </m:sup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x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-n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-n-1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=-z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=0</m:t>
                      </m:r>
                    </m:sub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∞</m:t>
                      </m:r>
                    </m:sup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x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n</m:t>
                          </m:r>
                        </m:e>
                      </m:d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dz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-n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=-z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dz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n=0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n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-n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=-z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d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dz</m:t>
                              </m:r>
                            </m:den>
                          </m:f>
                        </m:e>
                      </m:nary>
                    </m:e>
                  </m:nary>
                </m:e>
              </m:nary>
            </m:e>
          </m:nary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a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→Y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 -z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d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dz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z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</m:t>
                  </m:r>
                </m:sup>
              </m:sSup>
            </m:den>
          </m:f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u w:val="single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lang w:bidi="fa-IR"/>
        </w:rPr>
      </w:pP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lastRenderedPageBreak/>
        <w:t>شیفت واحد در زمان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>در این بخش دیده شد که شیفت یک واحدی زمانی به رابطه زیر منجر می‌شود.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r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x[n+1]</m:t>
          </m:r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R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0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∞</m:t>
              </m:r>
            </m:sup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[n+1]</m:t>
              </m:r>
            </m:e>
          </m:nary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n</m:t>
              </m:r>
            </m:sup>
          </m:sSup>
          <m:box>
            <m:boxPr>
              <m:opEmu m:val="1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m=n+1</m:t>
                  </m:r>
                </m:e>
              </m:groupChr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= z 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m=1</m:t>
                  </m:r>
                </m:sub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∞</m:t>
                  </m:r>
                </m:sup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x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m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-m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 xml:space="preserve"> </m:t>
                  </m:r>
                </m:e>
              </m:nary>
            </m:e>
          </m:box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z(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m=0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∞</m:t>
              </m:r>
            </m:sup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m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m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 </m:t>
              </m:r>
            </m:e>
          </m:nary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–x[0]×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0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)</m:t>
          </m:r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R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 z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-zx[0]</m:t>
          </m:r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i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R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z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a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- z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a</m:t>
              </m:r>
            </m:den>
          </m:f>
        </m:oMath>
      </m:oMathPara>
    </w:p>
    <w:p w:rsidR="002E7BD8" w:rsidRPr="00F844B3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u w:val="single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 xml:space="preserve">ضرب در </w:t>
      </w:r>
      <m:oMath>
        <m:sSup>
          <m:sSupPr>
            <m:ctrlPr>
              <w:rPr>
                <w:rFonts w:ascii="Cambria Math" w:eastAsiaTheme="minorEastAsia" w:hAnsi="Cambria Math" w:cs="B Nazanin"/>
                <w:b/>
                <w:bCs/>
                <w:i/>
                <w:sz w:val="24"/>
                <w:szCs w:val="24"/>
                <w:lang w:bidi="fa-IR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</m:t>
            </m:r>
          </m:sup>
        </m:sSup>
      </m:oMath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ضرب دنباله در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c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</m:t>
            </m:r>
          </m:sup>
        </m:sSup>
      </m:oMath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باعث </w:t>
      </w:r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>scale</w:t>
      </w: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شدن در حوزه </w:t>
      </w:r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می‌شود.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w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c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[n]</m:t>
          </m:r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W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sup>
              </m:sSup>
            </m:e>
          </m:nary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</m:t>
          </m:r>
          <m:box>
            <m:boxPr>
              <m:opEmu m:val="1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 xml:space="preserve">           </m:t>
                  </m:r>
                </m:e>
              </m:groupChr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  W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= </m:t>
              </m:r>
            </m:e>
          </m:box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rtl/>
                      <w:lang w:bidi="fa-IR"/>
                    </w:rPr>
                  </m:ctrlP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c</m:t>
                  </m:r>
                </m:den>
              </m:f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z</m:t>
                          </m: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rtl/>
                              <w:lang w:bidi="fa-IR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n</m:t>
                  </m:r>
                </m:sup>
              </m:sSup>
            </m:e>
          </m:nary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a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→ W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c</m:t>
                  </m:r>
                </m:den>
              </m:f>
            </m:num>
            <m:den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c</m:t>
                  </m:r>
                </m:den>
              </m:f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-a 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ac</m:t>
              </m:r>
            </m:den>
          </m:f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u w:val="single"/>
          <w:rtl/>
          <w:lang w:bidi="fa-IR"/>
        </w:rPr>
      </w:pPr>
    </w:p>
    <w:p w:rsidR="002E7BD8" w:rsidRPr="00F844B3" w:rsidRDefault="002E7BD8" w:rsidP="00457A46">
      <w:pPr>
        <w:bidi/>
        <w:rPr>
          <w:rFonts w:cs="B Nazanin"/>
          <w:sz w:val="28"/>
          <w:szCs w:val="28"/>
          <w:rtl/>
          <w:lang w:bidi="fa-IR"/>
        </w:rPr>
      </w:pPr>
    </w:p>
    <w:p w:rsidR="00457A46" w:rsidRPr="00F844B3" w:rsidRDefault="00457A46" w:rsidP="002E7BD8">
      <w:pPr>
        <w:bidi/>
        <w:rPr>
          <w:rFonts w:cs="B Nazanin"/>
          <w:b/>
          <w:bCs/>
          <w:sz w:val="28"/>
          <w:szCs w:val="28"/>
          <w:rtl/>
          <w:lang w:bidi="fa-IR"/>
        </w:rPr>
      </w:pPr>
      <w:r w:rsidRPr="00F844B3">
        <w:rPr>
          <w:rFonts w:cs="B Nazanin" w:hint="cs"/>
          <w:b/>
          <w:bCs/>
          <w:sz w:val="28"/>
          <w:szCs w:val="28"/>
          <w:rtl/>
          <w:lang w:bidi="fa-IR"/>
        </w:rPr>
        <w:t xml:space="preserve">قسمت دوم: بررسی تاثیر </w:t>
      </w:r>
      <w:r w:rsidR="002E7BD8" w:rsidRPr="00F844B3">
        <w:rPr>
          <w:rFonts w:cs="B Nazanin"/>
          <w:b/>
          <w:bCs/>
          <w:sz w:val="28"/>
          <w:szCs w:val="28"/>
          <w:lang w:bidi="fa-IR"/>
        </w:rPr>
        <w:t>ROC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>بخش اول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rtl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ابتدا با کمک تابع </w:t>
      </w:r>
      <w:proofErr w:type="spellStart"/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>ztrans</w:t>
      </w:r>
      <w:proofErr w:type="spellEnd"/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تبدیل </w:t>
      </w:r>
      <w:r w:rsidRPr="002E7BD8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2E7BD8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نباله داده شده را محاسبه می‌کنیم.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FC518A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u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u[n]</m:t>
          </m:r>
        </m:oMath>
      </m:oMathPara>
    </w:p>
    <w:p w:rsidR="002E7BD8" w:rsidRPr="00F844B3" w:rsidRDefault="002E7BD8" w:rsidP="002E7BD8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5762625" cy="1743075"/>
            <wp:effectExtent l="0" t="0" r="9525" b="9525"/>
            <wp:docPr id="23" name="Picture 23" descr="C:\Users\s553\Desktop\screenshot.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s553\Desktop\screenshot.23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7BD8" w:rsidRPr="00F844B3" w:rsidRDefault="002E7BD8" w:rsidP="002E7BD8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lastRenderedPageBreak/>
        <w:drawing>
          <wp:inline distT="0" distB="0" distL="0" distR="0">
            <wp:extent cx="3095625" cy="1238250"/>
            <wp:effectExtent l="0" t="0" r="9525" b="0"/>
            <wp:docPr id="24" name="Picture 24" descr="C:\Users\s553\Desktop\screenshot.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553\Desktop\screenshot.24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>بخش دوم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rtl/>
          <w:lang w:bidi="fa-IR"/>
        </w:rPr>
      </w:pPr>
    </w:p>
    <w:p w:rsidR="002E7BD8" w:rsidRPr="002E7BD8" w:rsidRDefault="00FC518A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u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-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u[-n-1]</m:t>
          </m:r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2E7BD8" w:rsidRDefault="00FC518A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 -∞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 ∞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n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 -∞</m:t>
                  </m:r>
                </m:sub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 ∞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-n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u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-1-n</m:t>
                      </m:r>
                    </m:e>
                  </m:d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 </m:t>
              </m:r>
            </m:e>
          </m:nary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2E7BD8" w:rsidRPr="002E7BD8" w:rsidRDefault="00FC518A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 0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= ∞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3z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 -∞</m:t>
                  </m:r>
                </m:sub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 -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z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=</m:t>
                  </m:r>
                </m:e>
              </m:nary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 0</m:t>
                  </m:r>
                </m:sub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= ∞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3z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= 1</m:t>
                      </m:r>
                    </m:sub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n= 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4"/>
                                      <w:szCs w:val="24"/>
                                      <w:lang w:bidi="fa-IR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4"/>
                                      <w:szCs w:val="24"/>
                                      <w:lang w:bidi="fa-IR"/>
                                    </w:rPr>
                                    <m:t>z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4"/>
                                      <w:szCs w:val="24"/>
                                      <w:lang w:bidi="fa-IR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 xml:space="preserve">=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 xml:space="preserve">1- 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B Nazanin"/>
                                  <w:i/>
                                  <w:sz w:val="24"/>
                                  <w:szCs w:val="24"/>
                                  <w:lang w:bidi="fa-I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B Nazanin"/>
                                  <w:sz w:val="24"/>
                                  <w:szCs w:val="24"/>
                                  <w:lang w:bidi="fa-IR"/>
                                </w:rPr>
                                <m:t>3z</m:t>
                              </m:r>
                            </m:den>
                          </m:f>
                        </m:den>
                      </m:f>
                    </m:e>
                  </m:nary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z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3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B Nazanin"/>
                              <w:i/>
                              <w:sz w:val="24"/>
                              <w:szCs w:val="24"/>
                              <w:lang w:bidi="fa-I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z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B Nazanin"/>
                              <w:sz w:val="24"/>
                              <w:szCs w:val="24"/>
                              <w:lang w:bidi="fa-IR"/>
                            </w:rPr>
                            <m:t>3</m:t>
                          </m:r>
                        </m:den>
                      </m:f>
                    </m:den>
                  </m:f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 xml:space="preserve">   </m:t>
                  </m:r>
                </m:e>
              </m:nary>
            </m:e>
          </m:nary>
        </m:oMath>
      </m:oMathPara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2E7BD8" w:rsidRPr="00F844B3" w:rsidRDefault="00FC518A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z- 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</m:t>
                  </m:r>
                </m:den>
              </m:f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+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3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              ROC :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&lt;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&lt; 3</m:t>
          </m:r>
        </m:oMath>
      </m:oMathPara>
    </w:p>
    <w:p w:rsidR="002E7BD8" w:rsidRPr="00F844B3" w:rsidRDefault="002E7BD8" w:rsidP="002E7BD8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4572000" cy="1485900"/>
            <wp:effectExtent l="0" t="0" r="0" b="0"/>
            <wp:docPr id="25" name="Picture 25" descr="C:\Users\s553\Desktop\screenshot.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553\Desktop\screenshot.25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lang w:bidi="fa-IR"/>
        </w:rPr>
      </w:pPr>
      <w:r w:rsidRPr="002E7BD8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>بخش سوم</w:t>
      </w:r>
    </w:p>
    <w:p w:rsidR="002E7BD8" w:rsidRPr="002E7BD8" w:rsidRDefault="002E7BD8" w:rsidP="002E7BD8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2E7BD8" w:rsidRPr="00F844B3" w:rsidRDefault="002E7BD8" w:rsidP="002E7BD8">
      <w:pPr>
        <w:bidi/>
        <w:rPr>
          <w:rFonts w:cs="B Nazanin"/>
          <w:sz w:val="28"/>
          <w:szCs w:val="28"/>
          <w:lang w:bidi="fa-IR"/>
        </w:rPr>
      </w:pP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اده شده دو قطب دارد. با توجه به نکاتی که در درس خوانیدم، سه دنباله وجود دارد که این تابع 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آن هاست.</w:t>
      </w:r>
    </w:p>
    <w:p w:rsidR="002E7BD8" w:rsidRDefault="002E7BD8" w:rsidP="00497CAA">
      <w:pPr>
        <w:bidi/>
        <w:jc w:val="center"/>
        <w:rPr>
          <w:rFonts w:cs="B Nazanin"/>
          <w:sz w:val="28"/>
          <w:szCs w:val="28"/>
          <w:lang w:bidi="fa-IR"/>
        </w:rPr>
      </w:pPr>
      <w:r w:rsidRPr="00F844B3"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5762625" cy="685800"/>
            <wp:effectExtent l="0" t="0" r="9525" b="0"/>
            <wp:docPr id="26" name="Picture 26" descr="C:\Users\s553\Desktop\screenshot.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553\Desktop\screenshot.26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CAA" w:rsidRDefault="00497CAA" w:rsidP="00497CAA">
      <w:pPr>
        <w:bidi/>
        <w:jc w:val="center"/>
        <w:rPr>
          <w:rFonts w:cs="B Nazanin"/>
          <w:noProof/>
          <w:sz w:val="28"/>
          <w:szCs w:val="28"/>
        </w:rPr>
      </w:pPr>
      <w:r>
        <w:rPr>
          <w:rFonts w:cs="B Nazanin"/>
          <w:noProof/>
          <w:sz w:val="28"/>
          <w:szCs w:val="28"/>
        </w:rPr>
        <w:lastRenderedPageBreak/>
        <w:pict>
          <v:shape id="_x0000_i1041" type="#_x0000_t75" style="width:400.2pt;height:262.8pt">
            <v:imagedata r:id="rId26" o:title="Capture"/>
          </v:shape>
        </w:pict>
      </w:r>
    </w:p>
    <w:p w:rsidR="00497CAA" w:rsidRPr="00F844B3" w:rsidRDefault="00497CAA" w:rsidP="00497CAA">
      <w:pPr>
        <w:bidi/>
        <w:jc w:val="center"/>
        <w:rPr>
          <w:rFonts w:cs="B Nazanin"/>
          <w:sz w:val="28"/>
          <w:szCs w:val="28"/>
          <w:lang w:bidi="fa-IR"/>
        </w:rPr>
      </w:pPr>
    </w:p>
    <w:p w:rsidR="000524A0" w:rsidRPr="000524A0" w:rsidRDefault="000524A0" w:rsidP="000524A0">
      <w:pPr>
        <w:bidi/>
        <w:spacing w:after="0" w:line="240" w:lineRule="auto"/>
        <w:jc w:val="both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باید دنباله دیگری با این تبدیل </w:t>
      </w:r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و ناحیه همگرایی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z&lt;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den>
        </m:f>
      </m:oMath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پیدا کنیم.</w:t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0524A0" w:rsidRPr="000524A0" w:rsidRDefault="00FC518A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1- 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z</m:t>
                  </m:r>
                </m:den>
              </m:f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-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</m:t>
                  </m:r>
                </m:den>
              </m:f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</m:t>
                  </m:r>
                </m:den>
              </m:f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z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-3z</m:t>
                  </m:r>
                </m:den>
              </m:f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z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-z</m:t>
                  </m:r>
                </m:den>
              </m:f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</m:t>
          </m:r>
        </m:oMath>
      </m:oMathPara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پس از تعریف تبدیل </w:t>
      </w:r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اریم</w:t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0524A0" w:rsidRPr="000524A0" w:rsidRDefault="00FC518A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 -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u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1-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-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u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1-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    ROC: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&lt;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den>
          </m:f>
        </m:oMath>
      </m:oMathPara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 w:rsidRPr="000524A0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>بخش چهارم</w:t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rtl/>
          <w:lang w:bidi="fa-IR"/>
        </w:rPr>
      </w:pP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تبدیل </w:t>
      </w:r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را به فرم کسری استاندارد می‌نویسیم.</w:t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Cs/>
          <w:sz w:val="24"/>
          <w:szCs w:val="24"/>
          <w:u w:val="single"/>
          <w:lang w:bidi="fa-IR"/>
        </w:rPr>
      </w:pP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X 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0z-6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3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+10z-3</m:t>
              </m:r>
            </m:den>
          </m:f>
          <m:r>
            <m:rPr>
              <m:sty m:val="p"/>
            </m:rPr>
            <w:rPr>
              <w:rFonts w:ascii="Cambria Math" w:hAnsi="Cambria Math"/>
              <w:position w:val="-24"/>
            </w:rPr>
            <w:object w:dxaOrig="1880" w:dyaOrig="660">
              <v:shape id="_x0000_i1035" type="#_x0000_t75" style="width:94.2pt;height:33pt" o:ole="">
                <v:imagedata r:id="rId27" o:title=""/>
              </v:shape>
              <o:OLEObject Type="Embed" ProgID="Equation.DSMT4" ShapeID="_x0000_i1035" DrawAspect="Content" ObjectID="_1576355140" r:id="rId28"/>
            </w:object>
          </m:r>
        </m:oMath>
      </m:oMathPara>
    </w:p>
    <w:p w:rsidR="008E344C" w:rsidRDefault="008E344C" w:rsidP="008E344C">
      <w:pPr>
        <w:bidi/>
        <w:rPr>
          <w:rFonts w:cs="B Nazanin"/>
          <w:noProof/>
          <w:sz w:val="28"/>
          <w:szCs w:val="28"/>
        </w:rPr>
      </w:pPr>
    </w:p>
    <w:p w:rsidR="008E344C" w:rsidRDefault="008E344C" w:rsidP="008E344C">
      <w:pPr>
        <w:bidi/>
        <w:jc w:val="center"/>
        <w:rPr>
          <w:rFonts w:cs="B Nazanin"/>
          <w:noProof/>
          <w:sz w:val="28"/>
          <w:szCs w:val="28"/>
        </w:rPr>
      </w:pPr>
      <w:r>
        <w:rPr>
          <w:rFonts w:cs="B Nazanin"/>
          <w:noProof/>
          <w:sz w:val="28"/>
          <w:szCs w:val="28"/>
        </w:rPr>
        <w:pict>
          <v:shape id="_x0000_i1039" type="#_x0000_t75" style="width:271.8pt;height:147pt">
            <v:imagedata r:id="rId29" o:title="Capture"/>
          </v:shape>
        </w:pict>
      </w:r>
    </w:p>
    <w:p w:rsidR="008E344C" w:rsidRDefault="008E344C" w:rsidP="008E344C">
      <w:pPr>
        <w:bidi/>
        <w:jc w:val="center"/>
        <w:rPr>
          <w:rFonts w:cs="B Nazanin"/>
          <w:noProof/>
          <w:sz w:val="28"/>
          <w:szCs w:val="28"/>
        </w:rPr>
      </w:pPr>
    </w:p>
    <w:p w:rsidR="002E7BD8" w:rsidRPr="00F844B3" w:rsidRDefault="008E344C" w:rsidP="008E344C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pict>
          <v:shape id="_x0000_i1036" type="#_x0000_t75" style="width:213pt;height:75pt">
            <v:imagedata r:id="rId30" o:title="Capture"/>
          </v:shape>
        </w:pict>
      </w:r>
    </w:p>
    <w:p w:rsidR="000524A0" w:rsidRPr="00F844B3" w:rsidRDefault="000524A0" w:rsidP="000524A0">
      <w:pPr>
        <w:bidi/>
        <w:jc w:val="center"/>
        <w:rPr>
          <w:rFonts w:cs="B Nazanin"/>
          <w:sz w:val="28"/>
          <w:szCs w:val="28"/>
          <w:lang w:bidi="fa-IR"/>
        </w:rPr>
      </w:pPr>
    </w:p>
    <w:p w:rsidR="000524A0" w:rsidRPr="00F844B3" w:rsidRDefault="000524A0" w:rsidP="008E344C">
      <w:pPr>
        <w:bidi/>
        <w:rPr>
          <w:rFonts w:cs="B Nazanin"/>
          <w:sz w:val="28"/>
          <w:szCs w:val="28"/>
          <w:lang w:bidi="fa-IR"/>
        </w:rPr>
      </w:pP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rtl/>
          <w:lang w:bidi="fa-IR"/>
        </w:rPr>
      </w:pPr>
      <w:r w:rsidRPr="000524A0"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rtl/>
          <w:lang w:bidi="fa-IR"/>
        </w:rPr>
        <w:t>بخش پنجم</w:t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lang w:bidi="fa-IR"/>
        </w:rPr>
      </w:pP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lang w:bidi="fa-IR"/>
        </w:rPr>
      </w:pP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تابع دو قطب دارد. </w:t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z=3 , z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den>
          </m:f>
        </m:oMath>
      </m:oMathPara>
    </w:p>
    <w:p w:rsidR="000524A0" w:rsidRPr="00F844B3" w:rsidRDefault="000524A0" w:rsidP="000524A0">
      <w:pPr>
        <w:bidi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>نمودار صفر و قطب به صورت زیر است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:</w:t>
      </w:r>
    </w:p>
    <w:p w:rsidR="000524A0" w:rsidRPr="00F844B3" w:rsidRDefault="000524A0" w:rsidP="000524A0">
      <w:pPr>
        <w:bidi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F844B3">
        <w:rPr>
          <w:rFonts w:ascii="XB Niloofar" w:eastAsiaTheme="minorEastAsia" w:hAnsi="XB Niloofar" w:cs="B Nazanin"/>
          <w:noProof/>
          <w:sz w:val="24"/>
          <w:szCs w:val="24"/>
          <w:rtl/>
        </w:rPr>
        <w:drawing>
          <wp:inline distT="0" distB="0" distL="0" distR="0">
            <wp:extent cx="5981700" cy="1943100"/>
            <wp:effectExtent l="0" t="0" r="0" b="0"/>
            <wp:docPr id="29" name="Picture 29" descr="C:\Users\s553\Desktop\screenshot.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s553\Desktop\screenshot.29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4A0" w:rsidRPr="00F844B3" w:rsidRDefault="000524A0" w:rsidP="000524A0">
      <w:pPr>
        <w:bidi/>
        <w:jc w:val="center"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F844B3">
        <w:rPr>
          <w:rFonts w:ascii="XB Niloofar" w:eastAsiaTheme="minorEastAsia" w:hAnsi="XB Niloofar" w:cs="B Nazanin"/>
          <w:noProof/>
          <w:sz w:val="24"/>
          <w:szCs w:val="24"/>
          <w:rtl/>
        </w:rPr>
        <w:lastRenderedPageBreak/>
        <w:drawing>
          <wp:inline distT="0" distB="0" distL="0" distR="0">
            <wp:extent cx="4972050" cy="3962400"/>
            <wp:effectExtent l="0" t="0" r="0" b="0"/>
            <wp:docPr id="30" name="Picture 30" descr="C:\Users\s553\Desktop\screenshot.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s553\Desktop\screenshot.30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4A0" w:rsidRPr="000524A0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0524A0" w:rsidRPr="00F844B3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X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</m:oMath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ر بیرون دو قطب یعنی </w:t>
      </w:r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>|z|&gt;3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همگرا می‌شود.</w:t>
      </w:r>
    </w:p>
    <w:p w:rsidR="000524A0" w:rsidRPr="00F844B3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X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</m:oMath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ر بین دو قطب یعنی </w:t>
      </w:r>
      <m:oMath>
        <m:f>
          <m:f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den>
        </m:f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&lt;</m:t>
        </m:r>
        <m:d>
          <m:dPr>
            <m:begChr m:val="|"/>
            <m:endChr m:val="|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&lt;3</m:t>
        </m:r>
      </m:oMath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>همگرا می‌شود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.</w:t>
      </w:r>
    </w:p>
    <w:p w:rsidR="000524A0" w:rsidRPr="00F844B3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X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</m:oMath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ر ناحیه داخلی یعنی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&lt; 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den>
        </m:f>
      </m:oMath>
      <w:r w:rsidRPr="000524A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  <w:r w:rsidRPr="000524A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همگرا می‌شود.</w:t>
      </w:r>
    </w:p>
    <w:p w:rsidR="000524A0" w:rsidRPr="00F844B3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0524A0" w:rsidRPr="00F844B3" w:rsidRDefault="000524A0" w:rsidP="000524A0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F844B3" w:rsidRPr="00F844B3" w:rsidRDefault="00F844B3" w:rsidP="00F844B3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F844B3" w:rsidRPr="00F844B3" w:rsidRDefault="00F844B3" w:rsidP="00F844B3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F844B3" w:rsidRPr="00F844B3" w:rsidRDefault="00F844B3" w:rsidP="00F844B3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F844B3" w:rsidRPr="000524A0" w:rsidRDefault="00F844B3" w:rsidP="00F844B3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F844B3" w:rsidRPr="00F844B3" w:rsidRDefault="00F844B3" w:rsidP="00F844B3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 w:rsidRPr="00F844B3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>بخش شش</w:t>
      </w:r>
    </w:p>
    <w:p w:rsidR="00F844B3" w:rsidRPr="00F844B3" w:rsidRDefault="00F844B3" w:rsidP="00F844B3">
      <w:pPr>
        <w:bidi/>
        <w:spacing w:after="0" w:line="240" w:lineRule="auto"/>
        <w:jc w:val="both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F844B3" w:rsidRPr="00F844B3" w:rsidRDefault="00F844B3" w:rsidP="00F844B3">
      <w:pPr>
        <w:bidi/>
        <w:spacing w:after="0" w:line="240" w:lineRule="auto"/>
        <w:jc w:val="both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متلب از 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دست راستی استفاده می‌کند</w:t>
      </w: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پس می‌تواند هر 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را به صورت یکتا معکوس کند.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صرف دانستن 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برای بازیابی دنباله کافی نیست. این می‌تواند به فرم دانستن علی بود یا پایدار بودن سیستم باشد.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ROC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حلقه یا دایره هایی است که شامل قطب نمی‌شود. برای تبدیل </w:t>
      </w:r>
      <w:r w:rsidRPr="00F844B3">
        <w:rPr>
          <w:rFonts w:ascii="XB Niloofar" w:eastAsiaTheme="minorEastAsia" w:hAnsi="XB Niloofar" w:cs="B Nazanin"/>
          <w:sz w:val="24"/>
          <w:szCs w:val="24"/>
          <w:lang w:bidi="fa-IR"/>
        </w:rPr>
        <w:t>Z</w:t>
      </w:r>
      <w:r w:rsidRPr="00F844B3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یک طرفه این موضوع برقرار نیست و با داشتن تبدیل می‌توان دنباله اول را بازیابی کرد.</w:t>
      </w:r>
    </w:p>
    <w:p w:rsidR="000524A0" w:rsidRPr="00F844B3" w:rsidRDefault="000524A0" w:rsidP="000524A0">
      <w:pPr>
        <w:bidi/>
        <w:jc w:val="center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0524A0" w:rsidRDefault="000524A0" w:rsidP="000524A0">
      <w:pPr>
        <w:bidi/>
        <w:rPr>
          <w:rFonts w:cs="B Nazanin"/>
          <w:sz w:val="28"/>
          <w:szCs w:val="28"/>
          <w:lang w:bidi="fa-IR"/>
        </w:rPr>
      </w:pPr>
    </w:p>
    <w:p w:rsidR="001E7A6B" w:rsidRDefault="001E7A6B" w:rsidP="001E7A6B">
      <w:pPr>
        <w:bidi/>
        <w:rPr>
          <w:rFonts w:cs="B Nazanin"/>
          <w:sz w:val="28"/>
          <w:szCs w:val="28"/>
          <w:lang w:bidi="fa-IR"/>
        </w:rPr>
      </w:pPr>
    </w:p>
    <w:p w:rsidR="001E7A6B" w:rsidRDefault="001E7A6B" w:rsidP="001E7A6B">
      <w:pPr>
        <w:bidi/>
        <w:rPr>
          <w:rFonts w:cs="B Nazanin"/>
          <w:sz w:val="28"/>
          <w:szCs w:val="28"/>
          <w:lang w:bidi="fa-IR"/>
        </w:rPr>
      </w:pPr>
    </w:p>
    <w:p w:rsidR="001E7A6B" w:rsidRPr="002613E0" w:rsidRDefault="001E7A6B" w:rsidP="001E7A6B">
      <w:pPr>
        <w:bidi/>
        <w:spacing w:before="240" w:after="60" w:line="240" w:lineRule="auto"/>
        <w:outlineLvl w:val="0"/>
        <w:rPr>
          <w:rFonts w:ascii="XB Niloofar" w:eastAsiaTheme="majorEastAsia" w:hAnsi="XB Niloofar" w:cs="B Nazanin"/>
          <w:b/>
          <w:bCs/>
          <w:kern w:val="28"/>
          <w:sz w:val="24"/>
          <w:szCs w:val="24"/>
          <w:rtl/>
          <w:lang w:bidi="fa-IR"/>
        </w:rPr>
      </w:pPr>
      <w:r w:rsidRPr="002613E0">
        <w:rPr>
          <w:rFonts w:ascii="XB Niloofar" w:eastAsiaTheme="majorEastAsia" w:hAnsi="XB Niloofar" w:cs="B Nazanin"/>
          <w:b/>
          <w:bCs/>
          <w:kern w:val="28"/>
          <w:sz w:val="26"/>
          <w:szCs w:val="26"/>
          <w:rtl/>
          <w:lang w:bidi="fa-IR"/>
        </w:rPr>
        <w:t xml:space="preserve">قسمت </w:t>
      </w:r>
      <w:r w:rsidRPr="002613E0">
        <w:rPr>
          <w:rFonts w:ascii="XB Niloofar" w:eastAsiaTheme="majorEastAsia" w:hAnsi="XB Niloofar" w:cs="B Nazanin" w:hint="cs"/>
          <w:b/>
          <w:bCs/>
          <w:kern w:val="28"/>
          <w:sz w:val="26"/>
          <w:szCs w:val="26"/>
          <w:rtl/>
          <w:lang w:bidi="fa-IR"/>
        </w:rPr>
        <w:t>سوم</w:t>
      </w:r>
      <w:r w:rsidRPr="002613E0">
        <w:rPr>
          <w:rFonts w:ascii="XB Niloofar" w:eastAsiaTheme="majorEastAsia" w:hAnsi="XB Niloofar" w:cs="B Nazanin"/>
          <w:b/>
          <w:bCs/>
          <w:kern w:val="28"/>
          <w:sz w:val="26"/>
          <w:szCs w:val="26"/>
          <w:rtl/>
          <w:lang w:bidi="fa-IR"/>
        </w:rPr>
        <w:t xml:space="preserve"> </w:t>
      </w:r>
      <w:r w:rsidRPr="002613E0">
        <w:rPr>
          <w:rFonts w:ascii="XB Niloofar" w:eastAsiaTheme="majorEastAsia" w:hAnsi="XB Niloofar" w:cs="B Nazanin"/>
          <w:b/>
          <w:bCs/>
          <w:kern w:val="28"/>
          <w:sz w:val="26"/>
          <w:szCs w:val="26"/>
          <w:lang w:bidi="fa-IR"/>
        </w:rPr>
        <w:t xml:space="preserve"> - </w:t>
      </w:r>
      <w:r w:rsidRPr="002613E0">
        <w:rPr>
          <w:rFonts w:ascii="XB Niloofar" w:eastAsiaTheme="majorEastAsia" w:hAnsi="XB Niloofar" w:cs="B Nazanin"/>
          <w:b/>
          <w:bCs/>
          <w:kern w:val="28"/>
          <w:sz w:val="26"/>
          <w:szCs w:val="26"/>
          <w:rtl/>
          <w:lang w:bidi="fa-IR"/>
        </w:rPr>
        <w:t xml:space="preserve"> </w:t>
      </w:r>
      <w:r w:rsidRPr="002613E0">
        <w:rPr>
          <w:rFonts w:ascii="XB Niloofar" w:eastAsiaTheme="majorEastAsia" w:hAnsi="XB Niloofar" w:cs="B Nazanin" w:hint="cs"/>
          <w:b/>
          <w:bCs/>
          <w:kern w:val="28"/>
          <w:sz w:val="26"/>
          <w:szCs w:val="26"/>
          <w:rtl/>
          <w:lang w:bidi="fa-IR"/>
        </w:rPr>
        <w:t xml:space="preserve">تبدیل </w:t>
      </w:r>
      <w:r w:rsidRPr="002613E0">
        <w:rPr>
          <w:rFonts w:ascii="XB Niloofar" w:eastAsiaTheme="majorEastAsia" w:hAnsi="XB Niloofar" w:cs="B Nazanin"/>
          <w:b/>
          <w:bCs/>
          <w:kern w:val="28"/>
          <w:sz w:val="26"/>
          <w:szCs w:val="26"/>
          <w:lang w:bidi="fa-IR"/>
        </w:rPr>
        <w:t>Z</w:t>
      </w:r>
      <w:r w:rsidRPr="002613E0">
        <w:rPr>
          <w:rFonts w:ascii="XB Niloofar" w:eastAsiaTheme="majorEastAsia" w:hAnsi="XB Niloofar" w:cs="B Nazanin" w:hint="cs"/>
          <w:b/>
          <w:bCs/>
          <w:kern w:val="28"/>
          <w:sz w:val="26"/>
          <w:szCs w:val="26"/>
          <w:rtl/>
          <w:lang w:bidi="fa-IR"/>
        </w:rPr>
        <w:t xml:space="preserve"> معکوس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 xml:space="preserve">بخش </w:t>
      </w:r>
      <w:r w:rsidRPr="002613E0"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>اول و دوم</w:t>
      </w:r>
      <w:r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 xml:space="preserve"> وسوم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b/>
          <w:bCs/>
          <w:i/>
          <w:iCs/>
          <w:sz w:val="24"/>
          <w:szCs w:val="24"/>
          <w:u w:val="single"/>
          <w:rtl/>
          <w:lang w:bidi="fa-IR"/>
        </w:rPr>
      </w:pP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/>
          <w:sz w:val="24"/>
          <w:szCs w:val="24"/>
          <w:rtl/>
          <w:lang w:bidi="fa-IR"/>
        </w:rPr>
        <w:t>ناحیه همگرایی</w:t>
      </w: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>(ROC)</w:t>
      </w:r>
      <w:r w:rsidRPr="002613E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بیرون دایره مد نظر می</w:t>
      </w: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</w:t>
      </w:r>
      <w:r w:rsidRPr="002613E0">
        <w:rPr>
          <w:rFonts w:ascii="XB Niloofar" w:eastAsiaTheme="minorEastAsia" w:hAnsi="XB Niloofar" w:cs="B Nazanin"/>
          <w:sz w:val="24"/>
          <w:szCs w:val="24"/>
          <w:rtl/>
          <w:lang w:bidi="fa-IR"/>
        </w:rPr>
        <w:t>باشد</w:t>
      </w: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>: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-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-2</m:t>
                  </m:r>
                </m:e>
              </m:d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2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-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1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×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</m:t>
                      </m:r>
                    </m:den>
                  </m:f>
                </m:den>
              </m:f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</m:t>
                      </m:r>
                    </m:den>
                  </m:f>
                </m:den>
              </m:f>
            </m:e>
          </m:d>
        </m:oMath>
      </m:oMathPara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m=1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∞</m:t>
              </m:r>
            </m:sup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m-1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1</m:t>
                  </m:r>
                </m:e>
              </m:d>
            </m:e>
          </m:nary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m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m=0</m:t>
              </m:r>
            </m:sub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∞</m:t>
              </m:r>
            </m:sup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x[m]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m</m:t>
                  </m:r>
                </m:sup>
              </m:sSup>
            </m:e>
          </m:nary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</m:t>
          </m:r>
          <m:box>
            <m:boxPr>
              <m:opEmu m:val="1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 xml:space="preserve">             </m:t>
                  </m:r>
                </m:e>
              </m:groupChr>
            </m:e>
          </m:box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m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 xml:space="preserve"> 0                   ,  m=0 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m-1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1    ,  &amp;m&gt;0</m:t>
                  </m:r>
                </m:e>
              </m:eqArr>
            </m:e>
          </m:d>
        </m:oMath>
      </m:oMathPara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برای تبدیل معکوس گرفتن به دو ناحیه همگرایی 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 xml:space="preserve"> ROC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</m:t>
        </m:r>
        <m:d>
          <m:dPr>
            <m:begChr m:val="|"/>
            <m:endChr m:val="|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&gt;1</m:t>
        </m:r>
      </m:oMath>
      <w:r w:rsidRPr="002613E0">
        <w:rPr>
          <w:rFonts w:ascii="XB Niloofar" w:eastAsiaTheme="minorEastAsia" w:hAnsi="XB Niloofar" w:cs="B Nazanin"/>
          <w:sz w:val="24"/>
          <w:szCs w:val="24"/>
          <w:rtl/>
          <w:lang w:bidi="fa-IR"/>
        </w:rPr>
        <w:t xml:space="preserve"> و  </w:t>
      </w: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OC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</m:t>
        </m:r>
        <m:d>
          <m:dPr>
            <m:begChr m:val="|"/>
            <m:endChr m:val="|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&gt;2</m:t>
        </m:r>
      </m:oMath>
      <w:r w:rsidRPr="002613E0">
        <w:rPr>
          <w:rFonts w:ascii="XB Niloofar" w:eastAsiaTheme="minorEastAsia" w:hAnsi="XB Niloofar" w:cs="B Nazanin"/>
          <w:sz w:val="24"/>
          <w:szCs w:val="24"/>
          <w:rtl/>
          <w:lang w:bidi="fa-IR"/>
        </w:rPr>
        <w:t>میرسیم که ناحیه مورد نظر ما اشتراک این دو ناحیه است</w:t>
      </w: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>.</w:t>
      </w: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ROC  :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&gt;2</m:t>
          </m:r>
        </m:oMath>
      </m:oMathPara>
    </w:p>
    <w:p w:rsidR="001E7A6B" w:rsidRPr="002613E0" w:rsidRDefault="001E7A6B" w:rsidP="001E7A6B">
      <w:pPr>
        <w:bidi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1E7A6B" w:rsidRPr="002613E0" w:rsidRDefault="001E7A6B" w:rsidP="001E7A6B">
      <w:pPr>
        <w:bidi/>
        <w:rPr>
          <w:rFonts w:cs="B Nazanin"/>
          <w:sz w:val="28"/>
          <w:szCs w:val="28"/>
          <w:lang w:bidi="fa-IR"/>
        </w:rPr>
      </w:pPr>
      <w:r w:rsidRPr="002613E0">
        <w:rPr>
          <w:rFonts w:cs="B Nazanin"/>
          <w:noProof/>
          <w:sz w:val="28"/>
          <w:szCs w:val="28"/>
          <w:rtl/>
        </w:rPr>
        <w:drawing>
          <wp:inline distT="0" distB="0" distL="0" distR="0" wp14:anchorId="56D8C624" wp14:editId="553649B0">
            <wp:extent cx="6743700" cy="2990044"/>
            <wp:effectExtent l="0" t="0" r="0" b="1270"/>
            <wp:docPr id="31" name="Picture 31" descr="C:\Users\s553\Desktop\screenshot.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s553\Desktop\screenshot.21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0" cy="2990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6B" w:rsidRPr="002613E0" w:rsidRDefault="001E7A6B" w:rsidP="001E7A6B">
      <w:pPr>
        <w:bidi/>
        <w:rPr>
          <w:rFonts w:cs="B Nazanin"/>
          <w:sz w:val="28"/>
          <w:szCs w:val="28"/>
          <w:rtl/>
          <w:lang w:bidi="fa-IR"/>
        </w:rPr>
      </w:pPr>
      <w:r w:rsidRPr="002613E0">
        <w:rPr>
          <w:rFonts w:cs="B Nazanin"/>
          <w:noProof/>
          <w:sz w:val="28"/>
          <w:szCs w:val="28"/>
          <w:rtl/>
        </w:rPr>
        <w:drawing>
          <wp:inline distT="0" distB="0" distL="0" distR="0" wp14:anchorId="1EB5D362" wp14:editId="407B2667">
            <wp:extent cx="4267200" cy="1981200"/>
            <wp:effectExtent l="0" t="0" r="0" b="0"/>
            <wp:docPr id="32" name="Picture 32" descr="C:\Users\s553\Desktop\screenshot.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s553\Desktop\screenshot.19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6B" w:rsidRPr="002613E0" w:rsidRDefault="001E7A6B" w:rsidP="001E7A6B">
      <w:pPr>
        <w:bidi/>
        <w:rPr>
          <w:rFonts w:cs="B Nazanin"/>
          <w:sz w:val="28"/>
          <w:szCs w:val="28"/>
          <w:rtl/>
          <w:lang w:bidi="fa-IR"/>
        </w:rPr>
      </w:pPr>
      <w:r w:rsidRPr="002613E0">
        <w:rPr>
          <w:rFonts w:cs="B Nazanin"/>
          <w:noProof/>
          <w:sz w:val="28"/>
          <w:szCs w:val="28"/>
          <w:rtl/>
        </w:rPr>
        <w:lastRenderedPageBreak/>
        <w:drawing>
          <wp:inline distT="0" distB="0" distL="0" distR="0" wp14:anchorId="4F7D020D" wp14:editId="09C49540">
            <wp:extent cx="4953000" cy="3981450"/>
            <wp:effectExtent l="0" t="0" r="0" b="0"/>
            <wp:docPr id="33" name="Picture 33" descr="C:\Users\s553\Desktop\screenshot.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s553\Desktop\screenshot.20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6B" w:rsidRPr="002613E0" w:rsidRDefault="0049320B" w:rsidP="001E7A6B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  <w:r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  <w:t>بخش</w:t>
      </w:r>
      <w:r>
        <w:rPr>
          <w:rFonts w:ascii="XB Niloofar" w:eastAsiaTheme="minorEastAsia" w:hAnsi="XB Niloofar" w:cs="B Nazanin" w:hint="cs"/>
          <w:b/>
          <w:bCs/>
          <w:sz w:val="24"/>
          <w:szCs w:val="24"/>
          <w:rtl/>
          <w:lang w:bidi="fa-IR"/>
        </w:rPr>
        <w:t xml:space="preserve"> چهار و پنج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>خم انتگرال‌گیری باید کاملا در ناحیه‌ای که می‌خواهیم تبدیل در آن همگرا باشد قرار بگیرد. خمی را در نظر می‌گیریم که شامل هر دو قطب می‌شود.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فرض می‌کنیم که </w:t>
      </w: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n </w:t>
      </w: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مخالف صفر 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πi</m:t>
              </m:r>
            </m:den>
          </m:f>
          <m:nary>
            <m:naryPr>
              <m:chr m:val="∮"/>
              <m:limLoc m:val="subSup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C</m:t>
              </m:r>
            </m:sub>
            <m:sup/>
            <m:e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-2</m:t>
                      </m:r>
                    </m:den>
                  </m:f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-1</m:t>
                      </m:r>
                    </m:den>
                  </m:f>
                </m:e>
              </m:d>
            </m:e>
          </m:nary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dz= </m:t>
          </m:r>
          <m:f>
            <m:fPr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πi</m:t>
              </m:r>
            </m:den>
          </m:f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πi×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n-1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2πi×1</m:t>
              </m:r>
            </m:e>
          </m:d>
        </m:oMath>
      </m:oMathPara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اگر </w:t>
      </w: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n </w:t>
      </w: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مخالف صفر باشد تابع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z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-1</m:t>
            </m:r>
          </m:sup>
        </m:sSup>
      </m:oMath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تحلیلی است و می‌توان از فرمول انتگرال کشی برای محاسبه هر دو انتگرال بالا استفاده کرد.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e>
            <m:sup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-1</m:t>
              </m:r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-1     n≠0 </m:t>
          </m:r>
        </m:oMath>
      </m:oMathPara>
    </w:p>
    <w:p w:rsidR="001E7A6B" w:rsidRPr="002613E0" w:rsidRDefault="001E7A6B" w:rsidP="001E7A6B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حل برای حالت </w:t>
      </w: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n=0 </w:t>
      </w: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 xml:space="preserve"> 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x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0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πi</m:t>
              </m:r>
            </m:den>
          </m:f>
          <m:nary>
            <m:naryPr>
              <m:chr m:val="∮"/>
              <m:limLoc m:val="subSup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C</m:t>
              </m:r>
            </m:sub>
            <m:sup/>
            <m:e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-2</m:t>
                      </m:r>
                    </m:den>
                  </m:f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B Nazanin"/>
                          <w:sz w:val="24"/>
                          <w:szCs w:val="24"/>
                          <w:lang w:bidi="fa-IR"/>
                        </w:rPr>
                        <m:t>z-1</m:t>
                      </m:r>
                    </m:den>
                  </m:f>
                </m:e>
              </m:d>
            </m:e>
          </m:nary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dz</m:t>
          </m:r>
        </m:oMath>
      </m:oMathPara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/>
          <w:sz w:val="24"/>
          <w:szCs w:val="24"/>
          <w:lang w:bidi="fa-IR"/>
        </w:rPr>
        <w:t xml:space="preserve"> </w:t>
      </w:r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f>
            <m:fPr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πi</m:t>
              </m:r>
            </m:den>
          </m:f>
          <m:nary>
            <m:naryPr>
              <m:chr m:val="∮"/>
              <m:limLoc m:val="subSup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z</m:t>
                  </m:r>
                </m:den>
              </m:f>
            </m:e>
          </m:nary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z-2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-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z-1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dz= 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den>
          </m:f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-1=0</m:t>
          </m:r>
        </m:oMath>
      </m:oMathPara>
    </w:p>
    <w:p w:rsidR="001E7A6B" w:rsidRPr="002613E0" w:rsidRDefault="001E7A6B" w:rsidP="001E7A6B">
      <w:pPr>
        <w:bidi/>
        <w:spacing w:after="0" w:line="240" w:lineRule="auto"/>
        <w:rPr>
          <w:rFonts w:ascii="XB Niloofar" w:eastAsiaTheme="minorEastAsia" w:hAnsi="XB Niloofar" w:cs="B Nazanin"/>
          <w:b/>
          <w:bCs/>
          <w:sz w:val="24"/>
          <w:szCs w:val="24"/>
          <w:rtl/>
          <w:lang w:bidi="fa-IR"/>
        </w:rPr>
      </w:pPr>
    </w:p>
    <w:p w:rsidR="001E7A6B" w:rsidRDefault="001E7A6B" w:rsidP="001E7A6B">
      <w:pPr>
        <w:bidi/>
        <w:spacing w:after="0" w:line="240" w:lineRule="auto"/>
        <w:jc w:val="center"/>
        <w:rPr>
          <w:rFonts w:ascii="Courier New" w:eastAsia="Times New Roman" w:hAnsi="Courier New" w:cs="B Nazanin"/>
          <w:sz w:val="24"/>
          <w:szCs w:val="24"/>
          <w:rtl/>
        </w:rPr>
      </w:pPr>
      <w:r w:rsidRPr="002613E0">
        <w:rPr>
          <w:rFonts w:ascii="Courier New" w:eastAsia="Times New Roman" w:hAnsi="Courier New" w:cs="B Nazanin"/>
          <w:noProof/>
          <w:sz w:val="24"/>
          <w:szCs w:val="24"/>
          <w:rtl/>
        </w:rPr>
        <w:lastRenderedPageBreak/>
        <w:drawing>
          <wp:inline distT="0" distB="0" distL="0" distR="0" wp14:anchorId="559E7AA3" wp14:editId="3BD39682">
            <wp:extent cx="5076825" cy="1809750"/>
            <wp:effectExtent l="0" t="0" r="9525" b="0"/>
            <wp:docPr id="35" name="Picture 35" descr="C:\Users\s553\Desktop\screenshot.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553\Desktop\screenshot.22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since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</w:rPr>
        <w:t xml:space="preserve"> the evaluating contour must be inside the ROC</w:t>
      </w: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thus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</w:rPr>
        <w:t xml:space="preserve"> any circle of radius higher than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2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is sufficient</w:t>
      </w: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0</w:t>
      </w:r>
      <w:r w:rsidRPr="002613E0">
        <w:rPr>
          <w:rFonts w:ascii="Courier New" w:eastAsia="Times New Roman" w:hAnsi="Courier New" w:cs="B Nazanin"/>
          <w:sz w:val="24"/>
          <w:szCs w:val="24"/>
        </w:rPr>
        <w:t>)=  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9.6631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8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4.6245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8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1</w:t>
      </w:r>
      <w:r w:rsidRPr="002613E0">
        <w:rPr>
          <w:rFonts w:ascii="Courier New" w:eastAsia="Times New Roman" w:hAnsi="Courier New" w:cs="B Nazanin"/>
          <w:sz w:val="24"/>
          <w:szCs w:val="24"/>
        </w:rPr>
        <w:t>)=  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7670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7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5.7979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8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2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000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.000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3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3.000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.000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4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7.000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.000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5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5.000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+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.000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6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31.000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+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.000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7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63.000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.000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8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270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2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+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8.6850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3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9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2.550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2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+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2.0265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2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10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5.110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2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5.0952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1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11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023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3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7602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12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2.047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3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-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2.9182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0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  <w:bookmarkStart w:id="0" w:name="_GoBack"/>
      <w:bookmarkEnd w:id="0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13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4.095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3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 +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0450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8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  <w:rtl/>
        </w:rPr>
      </w:pPr>
    </w:p>
    <w:p w:rsidR="001E7A6B" w:rsidRPr="002613E0" w:rsidRDefault="001E7A6B" w:rsidP="001E7A6B">
      <w:pPr>
        <w:spacing w:after="0" w:line="240" w:lineRule="auto"/>
        <w:rPr>
          <w:rFonts w:ascii="Courier New" w:eastAsia="Times New Roman" w:hAnsi="Courier New" w:cs="B Nazanin"/>
          <w:sz w:val="24"/>
          <w:szCs w:val="24"/>
        </w:rPr>
      </w:pPr>
      <w:proofErr w:type="gramStart"/>
      <w:r w:rsidRPr="002613E0">
        <w:rPr>
          <w:rFonts w:ascii="Courier New" w:eastAsia="Times New Roman" w:hAnsi="Courier New" w:cs="B Nazanin"/>
          <w:sz w:val="24"/>
          <w:szCs w:val="24"/>
        </w:rPr>
        <w:t>x(</w:t>
      </w:r>
      <w:proofErr w:type="gramEnd"/>
      <w:r w:rsidRPr="002613E0">
        <w:rPr>
          <w:rFonts w:ascii="Courier New" w:eastAsia="Times New Roman" w:hAnsi="Courier New" w:cs="B Nazanin"/>
          <w:sz w:val="24"/>
          <w:szCs w:val="24"/>
          <w:rtl/>
        </w:rPr>
        <w:t>14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)=  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8.1910</w:t>
      </w:r>
      <w:r w:rsidRPr="002613E0">
        <w:rPr>
          <w:rFonts w:ascii="Courier New" w:eastAsia="Times New Roman" w:hAnsi="Courier New" w:cs="B Nazanin"/>
          <w:sz w:val="24"/>
          <w:szCs w:val="24"/>
        </w:rPr>
        <w:t>e+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 xml:space="preserve">03 </w:t>
      </w:r>
      <w:r w:rsidRPr="002613E0">
        <w:rPr>
          <w:rFonts w:ascii="Courier New" w:eastAsia="Times New Roman" w:hAnsi="Courier New" w:cs="B Nazanin"/>
          <w:sz w:val="24"/>
          <w:szCs w:val="24"/>
        </w:rPr>
        <w:t xml:space="preserve">+ 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1.1221</w:t>
      </w:r>
      <w:r w:rsidRPr="002613E0">
        <w:rPr>
          <w:rFonts w:ascii="Courier New" w:eastAsia="Times New Roman" w:hAnsi="Courier New" w:cs="B Nazanin"/>
          <w:sz w:val="24"/>
          <w:szCs w:val="24"/>
        </w:rPr>
        <w:t>e-</w:t>
      </w:r>
      <w:r w:rsidRPr="002613E0">
        <w:rPr>
          <w:rFonts w:ascii="Courier New" w:eastAsia="Times New Roman" w:hAnsi="Courier New" w:cs="B Nazanin"/>
          <w:sz w:val="24"/>
          <w:szCs w:val="24"/>
          <w:rtl/>
        </w:rPr>
        <w:t>07</w:t>
      </w:r>
      <w:proofErr w:type="spellStart"/>
      <w:r w:rsidRPr="002613E0">
        <w:rPr>
          <w:rFonts w:ascii="Courier New" w:eastAsia="Times New Roman" w:hAnsi="Courier New" w:cs="B Nazanin"/>
          <w:sz w:val="24"/>
          <w:szCs w:val="24"/>
        </w:rPr>
        <w:t>i</w:t>
      </w:r>
      <w:proofErr w:type="spellEnd"/>
    </w:p>
    <w:p w:rsidR="001E7A6B" w:rsidRDefault="001E7A6B" w:rsidP="001E7A6B">
      <w:pPr>
        <w:spacing w:after="0" w:line="240" w:lineRule="auto"/>
        <w:jc w:val="both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spacing w:after="0" w:line="240" w:lineRule="auto"/>
        <w:jc w:val="both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1E7A6B" w:rsidRDefault="001E7A6B" w:rsidP="001E7A6B">
      <w:pPr>
        <w:spacing w:after="0" w:line="240" w:lineRule="auto"/>
        <w:jc w:val="right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 w:hint="cs"/>
          <w:sz w:val="24"/>
          <w:szCs w:val="24"/>
          <w:rtl/>
          <w:lang w:bidi="fa-IR"/>
        </w:rPr>
        <w:t>نمودار داده های فوق را رسم می‌کنیم</w:t>
      </w:r>
    </w:p>
    <w:p w:rsidR="001E7A6B" w:rsidRDefault="001E7A6B" w:rsidP="001E7A6B">
      <w:pPr>
        <w:spacing w:after="0" w:line="240" w:lineRule="auto"/>
        <w:jc w:val="center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  <w:r w:rsidRPr="002613E0">
        <w:rPr>
          <w:rFonts w:ascii="XB Niloofar" w:eastAsiaTheme="minorEastAsia" w:hAnsi="XB Niloofar" w:cs="B Nazanin"/>
          <w:noProof/>
          <w:sz w:val="24"/>
          <w:szCs w:val="24"/>
        </w:rPr>
        <w:lastRenderedPageBreak/>
        <w:drawing>
          <wp:inline distT="0" distB="0" distL="0" distR="0" wp14:anchorId="3F41C428" wp14:editId="590EFE95">
            <wp:extent cx="4810125" cy="3857625"/>
            <wp:effectExtent l="0" t="0" r="9525" b="9525"/>
            <wp:docPr id="36" name="Picture 36" descr="C:\Users\s553\Desktop\screenshot.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s553\Desktop\screenshot.23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6B" w:rsidRPr="002613E0" w:rsidRDefault="001E7A6B" w:rsidP="001E7A6B">
      <w:pPr>
        <w:spacing w:after="0" w:line="240" w:lineRule="auto"/>
        <w:jc w:val="right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spacing w:after="0" w:line="240" w:lineRule="auto"/>
        <w:jc w:val="right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spacing w:after="0" w:line="240" w:lineRule="auto"/>
        <w:jc w:val="center"/>
        <w:rPr>
          <w:rFonts w:ascii="XB Niloofar" w:eastAsiaTheme="minorEastAsia" w:hAnsi="XB Niloofar" w:cs="B Nazanin"/>
          <w:sz w:val="24"/>
          <w:szCs w:val="24"/>
          <w:rtl/>
          <w:lang w:bidi="fa-IR"/>
        </w:rPr>
      </w:pPr>
    </w:p>
    <w:p w:rsidR="001E7A6B" w:rsidRPr="002613E0" w:rsidRDefault="001E7A6B" w:rsidP="001E7A6B">
      <w:pPr>
        <w:bidi/>
        <w:spacing w:after="0" w:line="240" w:lineRule="auto"/>
        <w:jc w:val="both"/>
        <w:rPr>
          <w:rFonts w:ascii="XB Niloofar" w:eastAsiaTheme="minorEastAsia" w:hAnsi="XB Niloofar" w:cs="B Nazanin"/>
          <w:sz w:val="24"/>
          <w:szCs w:val="24"/>
          <w:lang w:bidi="fa-IR"/>
        </w:rPr>
      </w:pPr>
    </w:p>
    <w:p w:rsidR="001E7A6B" w:rsidRPr="002613E0" w:rsidRDefault="001E7A6B" w:rsidP="001E7A6B">
      <w:pPr>
        <w:bidi/>
        <w:rPr>
          <w:rFonts w:cs="B Nazanin"/>
          <w:sz w:val="28"/>
          <w:szCs w:val="28"/>
          <w:lang w:bidi="fa-IR"/>
        </w:rPr>
      </w:pPr>
    </w:p>
    <w:p w:rsidR="001E7A6B" w:rsidRPr="00F844B3" w:rsidRDefault="001E7A6B" w:rsidP="001E7A6B">
      <w:pPr>
        <w:bidi/>
        <w:rPr>
          <w:rFonts w:cs="B Nazanin"/>
          <w:sz w:val="28"/>
          <w:szCs w:val="28"/>
          <w:lang w:bidi="fa-IR"/>
        </w:rPr>
      </w:pPr>
    </w:p>
    <w:sectPr w:rsidR="001E7A6B" w:rsidRPr="00F844B3" w:rsidSect="001D7CB1">
      <w:pgSz w:w="12240" w:h="15840"/>
      <w:pgMar w:top="540" w:right="900" w:bottom="63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XB Niloofar">
    <w:altName w:val="Times New Roman"/>
    <w:charset w:val="00"/>
    <w:family w:val="auto"/>
    <w:pitch w:val="variable"/>
    <w:sig w:usb0="00000000" w:usb1="80000000" w:usb2="00000008" w:usb3="00000000" w:csb0="0000005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0A104D"/>
    <w:multiLevelType w:val="hybridMultilevel"/>
    <w:tmpl w:val="2A288E9A"/>
    <w:lvl w:ilvl="0" w:tplc="64F69A48">
      <w:start w:val="1"/>
      <w:numFmt w:val="decimal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0806CD"/>
    <w:multiLevelType w:val="hybridMultilevel"/>
    <w:tmpl w:val="ED44DC32"/>
    <w:lvl w:ilvl="0" w:tplc="64F69A48">
      <w:start w:val="1"/>
      <w:numFmt w:val="decimal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0634F2"/>
    <w:multiLevelType w:val="hybridMultilevel"/>
    <w:tmpl w:val="B80C43B2"/>
    <w:lvl w:ilvl="0" w:tplc="64F69A48">
      <w:start w:val="1"/>
      <w:numFmt w:val="decimal"/>
      <w:lvlText w:val="%1."/>
      <w:lvlJc w:val="left"/>
      <w:pPr>
        <w:ind w:left="1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2A0F3914"/>
    <w:multiLevelType w:val="hybridMultilevel"/>
    <w:tmpl w:val="A2F66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B04E9E"/>
    <w:multiLevelType w:val="hybridMultilevel"/>
    <w:tmpl w:val="5148D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F22F2D"/>
    <w:multiLevelType w:val="hybridMultilevel"/>
    <w:tmpl w:val="2886F0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234757"/>
    <w:multiLevelType w:val="hybridMultilevel"/>
    <w:tmpl w:val="27EAC06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18B53BB"/>
    <w:multiLevelType w:val="hybridMultilevel"/>
    <w:tmpl w:val="053AC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992D79"/>
    <w:multiLevelType w:val="hybridMultilevel"/>
    <w:tmpl w:val="2DA0E1BC"/>
    <w:lvl w:ilvl="0" w:tplc="64F69A48">
      <w:start w:val="1"/>
      <w:numFmt w:val="decimal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9" w15:restartNumberingAfterBreak="0">
    <w:nsid w:val="430B4141"/>
    <w:multiLevelType w:val="hybridMultilevel"/>
    <w:tmpl w:val="495A904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152F28"/>
    <w:multiLevelType w:val="hybridMultilevel"/>
    <w:tmpl w:val="2C9821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255BEA"/>
    <w:multiLevelType w:val="hybridMultilevel"/>
    <w:tmpl w:val="C53AB5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62417F1"/>
    <w:multiLevelType w:val="hybridMultilevel"/>
    <w:tmpl w:val="40A8BA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4"/>
  </w:num>
  <w:num w:numId="5">
    <w:abstractNumId w:val="12"/>
  </w:num>
  <w:num w:numId="6">
    <w:abstractNumId w:val="5"/>
  </w:num>
  <w:num w:numId="7">
    <w:abstractNumId w:val="11"/>
  </w:num>
  <w:num w:numId="8">
    <w:abstractNumId w:val="7"/>
  </w:num>
  <w:num w:numId="9">
    <w:abstractNumId w:val="8"/>
  </w:num>
  <w:num w:numId="10">
    <w:abstractNumId w:val="1"/>
  </w:num>
  <w:num w:numId="11">
    <w:abstractNumId w:val="2"/>
  </w:num>
  <w:num w:numId="12">
    <w:abstractNumId w:val="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6A4"/>
    <w:rsid w:val="00047742"/>
    <w:rsid w:val="000524A0"/>
    <w:rsid w:val="00062089"/>
    <w:rsid w:val="000D1B21"/>
    <w:rsid w:val="000F05DE"/>
    <w:rsid w:val="00110CBC"/>
    <w:rsid w:val="0014042E"/>
    <w:rsid w:val="001740FE"/>
    <w:rsid w:val="001A6394"/>
    <w:rsid w:val="001D7CB1"/>
    <w:rsid w:val="001E7A6B"/>
    <w:rsid w:val="00283BDD"/>
    <w:rsid w:val="00292AD6"/>
    <w:rsid w:val="002A62A6"/>
    <w:rsid w:val="002C67B9"/>
    <w:rsid w:val="002D6FD6"/>
    <w:rsid w:val="002E7BD8"/>
    <w:rsid w:val="0031272B"/>
    <w:rsid w:val="00343C99"/>
    <w:rsid w:val="003536DA"/>
    <w:rsid w:val="00396611"/>
    <w:rsid w:val="003E16E0"/>
    <w:rsid w:val="004246FE"/>
    <w:rsid w:val="00457A46"/>
    <w:rsid w:val="0049320B"/>
    <w:rsid w:val="00497CAA"/>
    <w:rsid w:val="004F7113"/>
    <w:rsid w:val="00513149"/>
    <w:rsid w:val="00573674"/>
    <w:rsid w:val="005C3D38"/>
    <w:rsid w:val="005F66B4"/>
    <w:rsid w:val="00613209"/>
    <w:rsid w:val="00700AD2"/>
    <w:rsid w:val="007119BF"/>
    <w:rsid w:val="0071536C"/>
    <w:rsid w:val="0074505D"/>
    <w:rsid w:val="008C0458"/>
    <w:rsid w:val="008E344C"/>
    <w:rsid w:val="008F6BF3"/>
    <w:rsid w:val="00900DD2"/>
    <w:rsid w:val="009023DC"/>
    <w:rsid w:val="0099668E"/>
    <w:rsid w:val="009F2265"/>
    <w:rsid w:val="00A04679"/>
    <w:rsid w:val="00A227C7"/>
    <w:rsid w:val="00A40669"/>
    <w:rsid w:val="00A874AE"/>
    <w:rsid w:val="00A969ED"/>
    <w:rsid w:val="00A97006"/>
    <w:rsid w:val="00AE370D"/>
    <w:rsid w:val="00AF2086"/>
    <w:rsid w:val="00B20789"/>
    <w:rsid w:val="00B23FE4"/>
    <w:rsid w:val="00B856A4"/>
    <w:rsid w:val="00BD4079"/>
    <w:rsid w:val="00BE5495"/>
    <w:rsid w:val="00BF6194"/>
    <w:rsid w:val="00C61409"/>
    <w:rsid w:val="00C97E84"/>
    <w:rsid w:val="00CA2826"/>
    <w:rsid w:val="00CC34C2"/>
    <w:rsid w:val="00D85A39"/>
    <w:rsid w:val="00DB3F16"/>
    <w:rsid w:val="00DE55E9"/>
    <w:rsid w:val="00E506DE"/>
    <w:rsid w:val="00E92A51"/>
    <w:rsid w:val="00E95DC7"/>
    <w:rsid w:val="00F16507"/>
    <w:rsid w:val="00F55C76"/>
    <w:rsid w:val="00F844B3"/>
    <w:rsid w:val="00FB60A8"/>
    <w:rsid w:val="00FC518A"/>
    <w:rsid w:val="00FF5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19E09D"/>
  <w15:chartTrackingRefBased/>
  <w15:docId w15:val="{A79D6BCD-34B6-41B1-ABEF-3C20021C95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56A4"/>
    <w:pPr>
      <w:ind w:left="720"/>
      <w:contextualSpacing/>
    </w:pPr>
  </w:style>
  <w:style w:type="table" w:styleId="TableGrid">
    <w:name w:val="Table Grid"/>
    <w:basedOn w:val="TableNormal"/>
    <w:uiPriority w:val="39"/>
    <w:rsid w:val="00292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92A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60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85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240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17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660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20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13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97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80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54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544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31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theme" Target="theme/theme1.xml"/><Relationship Id="rId21" Type="http://schemas.openxmlformats.org/officeDocument/2006/relationships/oleObject" Target="embeddings/oleObject4.bin"/><Relationship Id="rId34" Type="http://schemas.openxmlformats.org/officeDocument/2006/relationships/image" Target="media/image24.jpeg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6.jpeg"/><Relationship Id="rId33" Type="http://schemas.openxmlformats.org/officeDocument/2006/relationships/image" Target="media/image23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jpeg"/><Relationship Id="rId24" Type="http://schemas.openxmlformats.org/officeDocument/2006/relationships/image" Target="media/image15.jpe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jpeg"/><Relationship Id="rId28" Type="http://schemas.openxmlformats.org/officeDocument/2006/relationships/oleObject" Target="embeddings/oleObject5.bin"/><Relationship Id="rId36" Type="http://schemas.openxmlformats.org/officeDocument/2006/relationships/image" Target="media/image26.jpeg"/><Relationship Id="rId10" Type="http://schemas.openxmlformats.org/officeDocument/2006/relationships/image" Target="media/image5.jpeg"/><Relationship Id="rId19" Type="http://schemas.openxmlformats.org/officeDocument/2006/relationships/oleObject" Target="embeddings/oleObject3.bin"/><Relationship Id="rId31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wmf"/><Relationship Id="rId22" Type="http://schemas.openxmlformats.org/officeDocument/2006/relationships/image" Target="media/image13.jpeg"/><Relationship Id="rId27" Type="http://schemas.openxmlformats.org/officeDocument/2006/relationships/image" Target="media/image18.wmf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8" Type="http://schemas.openxmlformats.org/officeDocument/2006/relationships/image" Target="media/image3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39909C-AA4D-4D49-8D8B-92B22F21C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</TotalTime>
  <Pages>13</Pages>
  <Words>780</Words>
  <Characters>444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553</dc:creator>
  <cp:keywords/>
  <dc:description/>
  <cp:lastModifiedBy>Taha Entesari</cp:lastModifiedBy>
  <cp:revision>34</cp:revision>
  <dcterms:created xsi:type="dcterms:W3CDTF">2017-10-12T17:47:00Z</dcterms:created>
  <dcterms:modified xsi:type="dcterms:W3CDTF">2018-01-01T20:09:00Z</dcterms:modified>
</cp:coreProperties>
</file>